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0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xls" ContentType="application/vnd.ms-exce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8"/>
  </p:notesMasterIdLst>
  <p:sldIdLst>
    <p:sldId id="272" r:id="rId2"/>
    <p:sldId id="414" r:id="rId3"/>
    <p:sldId id="257" r:id="rId4"/>
    <p:sldId id="372" r:id="rId5"/>
    <p:sldId id="300" r:id="rId6"/>
    <p:sldId id="417" r:id="rId7"/>
    <p:sldId id="419" r:id="rId8"/>
    <p:sldId id="420" r:id="rId9"/>
    <p:sldId id="258" r:id="rId10"/>
    <p:sldId id="384" r:id="rId11"/>
    <p:sldId id="385" r:id="rId12"/>
    <p:sldId id="386" r:id="rId13"/>
    <p:sldId id="387" r:id="rId14"/>
    <p:sldId id="421" r:id="rId15"/>
    <p:sldId id="388" r:id="rId16"/>
    <p:sldId id="406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1" r:id="rId27"/>
    <p:sldId id="400" r:id="rId28"/>
    <p:sldId id="402" r:id="rId29"/>
    <p:sldId id="403" r:id="rId30"/>
    <p:sldId id="404" r:id="rId31"/>
    <p:sldId id="405" r:id="rId32"/>
    <p:sldId id="407" r:id="rId33"/>
    <p:sldId id="424" r:id="rId34"/>
    <p:sldId id="423" r:id="rId35"/>
    <p:sldId id="409" r:id="rId36"/>
    <p:sldId id="410" r:id="rId37"/>
    <p:sldId id="411" r:id="rId38"/>
    <p:sldId id="412" r:id="rId39"/>
    <p:sldId id="425" r:id="rId40"/>
    <p:sldId id="422" r:id="rId41"/>
    <p:sldId id="299" r:id="rId42"/>
    <p:sldId id="298" r:id="rId43"/>
    <p:sldId id="377" r:id="rId44"/>
    <p:sldId id="413" r:id="rId45"/>
    <p:sldId id="426" r:id="rId46"/>
    <p:sldId id="379" r:id="rId47"/>
    <p:sldId id="427" r:id="rId48"/>
    <p:sldId id="606" r:id="rId49"/>
    <p:sldId id="431" r:id="rId50"/>
    <p:sldId id="432" r:id="rId51"/>
    <p:sldId id="435" r:id="rId52"/>
    <p:sldId id="630" r:id="rId53"/>
    <p:sldId id="434" r:id="rId54"/>
    <p:sldId id="436" r:id="rId55"/>
    <p:sldId id="441" r:id="rId56"/>
    <p:sldId id="470" r:id="rId57"/>
    <p:sldId id="437" r:id="rId58"/>
    <p:sldId id="635" r:id="rId59"/>
    <p:sldId id="632" r:id="rId60"/>
    <p:sldId id="633" r:id="rId61"/>
    <p:sldId id="428" r:id="rId62"/>
    <p:sldId id="634" r:id="rId63"/>
    <p:sldId id="636" r:id="rId64"/>
    <p:sldId id="637" r:id="rId65"/>
    <p:sldId id="580" r:id="rId66"/>
    <p:sldId id="639" r:id="rId67"/>
    <p:sldId id="638" r:id="rId68"/>
    <p:sldId id="320" r:id="rId69"/>
    <p:sldId id="260" r:id="rId70"/>
    <p:sldId id="321" r:id="rId71"/>
    <p:sldId id="302" r:id="rId72"/>
    <p:sldId id="323" r:id="rId73"/>
    <p:sldId id="303" r:id="rId74"/>
    <p:sldId id="324" r:id="rId75"/>
    <p:sldId id="326" r:id="rId76"/>
    <p:sldId id="327" r:id="rId77"/>
    <p:sldId id="304" r:id="rId78"/>
    <p:sldId id="305" r:id="rId79"/>
    <p:sldId id="328" r:id="rId80"/>
    <p:sldId id="306" r:id="rId81"/>
    <p:sldId id="329" r:id="rId82"/>
    <p:sldId id="331" r:id="rId83"/>
    <p:sldId id="370" r:id="rId84"/>
    <p:sldId id="330" r:id="rId85"/>
    <p:sldId id="307" r:id="rId86"/>
    <p:sldId id="332" r:id="rId87"/>
    <p:sldId id="333" r:id="rId88"/>
    <p:sldId id="334" r:id="rId89"/>
    <p:sldId id="336" r:id="rId90"/>
    <p:sldId id="339" r:id="rId91"/>
    <p:sldId id="335" r:id="rId92"/>
    <p:sldId id="309" r:id="rId93"/>
    <p:sldId id="315" r:id="rId94"/>
    <p:sldId id="313" r:id="rId95"/>
    <p:sldId id="415" r:id="rId96"/>
    <p:sldId id="338" r:id="rId97"/>
    <p:sldId id="640" r:id="rId98"/>
    <p:sldId id="645" r:id="rId99"/>
    <p:sldId id="641" r:id="rId100"/>
    <p:sldId id="646" r:id="rId101"/>
    <p:sldId id="643" r:id="rId102"/>
    <p:sldId id="644" r:id="rId103"/>
    <p:sldId id="647" r:id="rId104"/>
    <p:sldId id="642" r:id="rId105"/>
    <p:sldId id="301" r:id="rId106"/>
    <p:sldId id="337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648" userDrawn="1">
          <p15:clr>
            <a:srgbClr val="A4A3A4"/>
          </p15:clr>
        </p15:guide>
        <p15:guide id="2" pos="5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008000"/>
    <a:srgbClr val="00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100" d="100"/>
          <a:sy n="100" d="100"/>
        </p:scale>
        <p:origin x="144" y="-78"/>
      </p:cViewPr>
      <p:guideLst>
        <p:guide orient="horz" pos="2568"/>
        <p:guide pos="285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3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2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494A6-AFDC-414B-A285-9FB4B9110191}" type="datetimeFigureOut">
              <a:rPr lang="en-US" smtClean="0"/>
              <a:pPr/>
              <a:t>10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63712-17A1-4988-BA21-8F5E63538B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42177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3EE4-5AB3-438D-A78C-72F50A348796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3EE4-5AB3-438D-A78C-72F50A34879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59F235-C28B-4227-99FD-3BF6CB57F855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C1FBDD-9E7F-44E4-8F15-71788659783C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C1FBDD-9E7F-44E4-8F15-71788659783C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582387-EC97-42B8-A28D-CB3A77BC36D3}" type="slidenum">
              <a:rPr lang="en-US"/>
              <a:pPr/>
              <a:t>105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7DDCB-2DB0-4969-9199-2827AB93F6C1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39DE9-B8AB-40B2-9E9E-87BEEF5E6026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94877-E68B-4E2E-9E00-646AB5CBB3BB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52801-EDCB-4F1B-8091-5200C78D9C49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7B84-6BED-43A4-A54F-EDD0C9858B12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2588C-903F-4809-8F95-19AE54F2FF0C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09C22-15CE-4BBE-AB85-56AF687FECEF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EC339-E502-455A-999E-6138D4975C3A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68678-4C4C-4518-A887-890F818FD6E5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12E97-19E4-47F1-9AAA-B898BB163FD9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DF408-B1E1-4852-935B-230E716BB778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991E2-7F48-4D89-AD5E-82865A9D2DFC}" type="datetime1">
              <a:rPr lang="en-US" smtClean="0"/>
              <a:pPr/>
              <a:t>10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0.jpe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6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7" Type="http://schemas.openxmlformats.org/officeDocument/2006/relationships/image" Target="../media/image35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png"/><Relationship Id="rId5" Type="http://schemas.openxmlformats.org/officeDocument/2006/relationships/oleObject" Target="../embeddings/Microsoft_Office_Excel_Chart2.xls"/><Relationship Id="rId4" Type="http://schemas.openxmlformats.org/officeDocument/2006/relationships/oleObject" Target="../embeddings/Microsoft_Office_Excel_Chart1.xls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oleObject" Target="../embeddings/oleObject4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57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png"/><Relationship Id="rId4" Type="http://schemas.openxmlformats.org/officeDocument/2006/relationships/oleObject" Target="../embeddings/oleObject9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73.png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2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8.png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/>
              <a:t>CHM 568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669972"/>
            <a:ext cx="6400800" cy="75391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R spectroscop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537686" y="2646550"/>
            <a:ext cx="4057650" cy="1962613"/>
            <a:chOff x="228600" y="1386489"/>
            <a:chExt cx="4057650" cy="1908205"/>
          </a:xfrm>
        </p:grpSpPr>
        <p:sp>
          <p:nvSpPr>
            <p:cNvPr id="7" name="Rounded Rectangle 6"/>
            <p:cNvSpPr/>
            <p:nvPr/>
          </p:nvSpPr>
          <p:spPr>
            <a:xfrm>
              <a:off x="228600" y="1386489"/>
              <a:ext cx="4057650" cy="1908205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10" name="Oval 9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2" name="Cube 11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8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84200" y="1041400"/>
            <a:ext cx="7962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toms of a molecule changing their relative positions without changing the position of the molecular center of mas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1800" y="28321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Even at Absolute Zero!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2900" y="4446368"/>
            <a:ext cx="46355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 terms of the molecular geometry these vibrations amount to continuously changing bond lengths and bond angles.</a:t>
            </a:r>
          </a:p>
        </p:txBody>
      </p:sp>
      <p:pic>
        <p:nvPicPr>
          <p:cNvPr id="3031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875" y="2183271"/>
            <a:ext cx="3894136" cy="1986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5863" y="4837113"/>
            <a:ext cx="2052637" cy="724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461000" y="43307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/>
              <a:t>Center of Mass</a:t>
            </a: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7985" y="6041290"/>
            <a:ext cx="1610815" cy="76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422900" y="56261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/>
              <a:t>Reduced Mas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olecular Vibrations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316B417-E9CF-4C12-A659-7D7D56767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DF0A3EB-19D2-4898-AE6B-2B35071FF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177351"/>
            <a:ext cx="6350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mercial Dispersive </a:t>
            </a:r>
            <a:endParaRPr lang="en-US" sz="3200" b="1" u="sng" dirty="0" smtClean="0">
              <a:solidFill>
                <a:schemeClr val="tx2"/>
              </a:solidFill>
            </a:endParaRPr>
          </a:p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ime-resolved IR </a:t>
            </a:r>
            <a:r>
              <a:rPr lang="en-US" sz="3200" b="1" u="sng" dirty="0">
                <a:solidFill>
                  <a:schemeClr val="tx2"/>
                </a:solidFill>
              </a:rPr>
              <a:t>Spectrometer</a:t>
            </a:r>
          </a:p>
        </p:txBody>
      </p:sp>
    </p:spTree>
    <p:extLst>
      <p:ext uri="{BB962C8B-B14F-4D97-AF65-F5344CB8AC3E}">
        <p14:creationId xmlns:p14="http://schemas.microsoft.com/office/powerpoint/2010/main" xmlns="" val="420184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61874D6-2D59-4EB0-809D-0C8E0186C1C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0908" y="2071322"/>
            <a:ext cx="3419475" cy="25431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tep-scan FT-IR Spectroscopy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580284E9-1AEF-4444-BB95-E89652197E0D}"/>
              </a:ext>
            </a:extLst>
          </p:cNvPr>
          <p:cNvSpPr/>
          <p:nvPr/>
        </p:nvSpPr>
        <p:spPr>
          <a:xfrm>
            <a:off x="555646" y="1055829"/>
            <a:ext cx="29180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R"/>
            </a:pPr>
            <a:r>
              <a:rPr lang="en-US" sz="2000" dirty="0"/>
              <a:t>Stop movable mirror</a:t>
            </a:r>
          </a:p>
          <a:p>
            <a:pPr marL="342900" indent="-342900">
              <a:buAutoNum type="arabicParenR"/>
            </a:pPr>
            <a:r>
              <a:rPr lang="en-US" sz="2000" dirty="0"/>
              <a:t>Measure signal vs time</a:t>
            </a:r>
          </a:p>
        </p:txBody>
      </p:sp>
    </p:spTree>
    <p:extLst>
      <p:ext uri="{BB962C8B-B14F-4D97-AF65-F5344CB8AC3E}">
        <p14:creationId xmlns:p14="http://schemas.microsoft.com/office/powerpoint/2010/main" xmlns="" val="291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2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tep-scan FT-IR Spectroscop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79A3731F-5059-4D8F-AE38-92FC5CE70C5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8509" y="2070091"/>
            <a:ext cx="3424275" cy="2543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B49D788-E823-4800-A560-7E65B5C5F39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3017" y="4003048"/>
            <a:ext cx="3313464" cy="220503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580284E9-1AEF-4444-BB95-E89652197E0D}"/>
              </a:ext>
            </a:extLst>
          </p:cNvPr>
          <p:cNvSpPr/>
          <p:nvPr/>
        </p:nvSpPr>
        <p:spPr>
          <a:xfrm>
            <a:off x="555646" y="1054428"/>
            <a:ext cx="36565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R"/>
            </a:pPr>
            <a:r>
              <a:rPr lang="en-US" sz="2000" dirty="0"/>
              <a:t>Stop movable mirror</a:t>
            </a:r>
          </a:p>
          <a:p>
            <a:pPr marL="342900" indent="-342900">
              <a:buAutoNum type="arabicParenR"/>
            </a:pPr>
            <a:r>
              <a:rPr lang="en-US" sz="2000" dirty="0"/>
              <a:t>Measure signal vs time</a:t>
            </a:r>
          </a:p>
          <a:p>
            <a:pPr marL="342900" indent="-342900">
              <a:buAutoNum type="arabicParenR"/>
            </a:pPr>
            <a:r>
              <a:rPr lang="en-US" sz="2000" dirty="0"/>
              <a:t>Repeat at new mirror posi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E54DDA7-4E3C-49CC-AFEC-39B4E008B04B}"/>
              </a:ext>
            </a:extLst>
          </p:cNvPr>
          <p:cNvSpPr/>
          <p:nvPr/>
        </p:nvSpPr>
        <p:spPr>
          <a:xfrm>
            <a:off x="575963" y="4870032"/>
            <a:ext cx="40198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R" startAt="4"/>
            </a:pPr>
            <a:r>
              <a:rPr lang="en-US" dirty="0"/>
              <a:t>Compile the intensity at each step at a given time (</a:t>
            </a:r>
            <a:r>
              <a:rPr lang="en-US" dirty="0" err="1"/>
              <a:t>t</a:t>
            </a:r>
            <a:r>
              <a:rPr lang="en-US" baseline="-25000" dirty="0" err="1"/>
              <a:t>x</a:t>
            </a:r>
            <a:r>
              <a:rPr lang="en-US" dirty="0"/>
              <a:t>)</a:t>
            </a:r>
          </a:p>
          <a:p>
            <a:pPr marL="342900" indent="-342900">
              <a:buAutoNum type="arabicParenR" startAt="4"/>
            </a:pPr>
            <a:r>
              <a:rPr lang="en-US" dirty="0"/>
              <a:t>Create Interferogram at each time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B53EB776-935D-4088-AD58-AF9E594720F9}"/>
              </a:ext>
            </a:extLst>
          </p:cNvPr>
          <p:cNvSpPr/>
          <p:nvPr/>
        </p:nvSpPr>
        <p:spPr>
          <a:xfrm rot="2845197">
            <a:off x="574855" y="3790553"/>
            <a:ext cx="2223954" cy="1708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546157C1-D483-403C-B530-69F132A736FC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2439217" y="4694772"/>
            <a:ext cx="3099571" cy="4338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801F3ABD-944F-4A3A-B9CF-708E00AFC69F}"/>
              </a:ext>
            </a:extLst>
          </p:cNvPr>
          <p:cNvSpPr/>
          <p:nvPr/>
        </p:nvSpPr>
        <p:spPr>
          <a:xfrm rot="3105653">
            <a:off x="1378734" y="3684740"/>
            <a:ext cx="2010400" cy="12731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6744BB2A-ACB5-417A-97E4-1E93F0E9ADD9}"/>
              </a:ext>
            </a:extLst>
          </p:cNvPr>
          <p:cNvCxnSpPr>
            <a:cxnSpLocks/>
          </p:cNvCxnSpPr>
          <p:nvPr/>
        </p:nvCxnSpPr>
        <p:spPr>
          <a:xfrm>
            <a:off x="3000252" y="4540588"/>
            <a:ext cx="3848223" cy="652609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6A8DA49C-B818-4476-8156-3762907CB267}"/>
              </a:ext>
            </a:extLst>
          </p:cNvPr>
          <p:cNvCxnSpPr>
            <a:cxnSpLocks/>
          </p:cNvCxnSpPr>
          <p:nvPr/>
        </p:nvCxnSpPr>
        <p:spPr>
          <a:xfrm flipV="1">
            <a:off x="6766222" y="3395849"/>
            <a:ext cx="0" cy="55141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FDCC1C4-C786-403C-B83A-E300B2546826}"/>
              </a:ext>
            </a:extLst>
          </p:cNvPr>
          <p:cNvSpPr txBox="1"/>
          <p:nvPr/>
        </p:nvSpPr>
        <p:spPr>
          <a:xfrm>
            <a:off x="6766222" y="3446999"/>
            <a:ext cx="10330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T</a:t>
            </a:r>
          </a:p>
        </p:txBody>
      </p:sp>
      <p:pic>
        <p:nvPicPr>
          <p:cNvPr id="217090" name="Picture 2" descr="Image result for time resolved infrared spectroscopy">
            <a:extLst>
              <a:ext uri="{FF2B5EF4-FFF2-40B4-BE49-F238E27FC236}">
                <a16:creationId xmlns:a16="http://schemas.microsoft.com/office/drawing/2014/main" xmlns="" id="{F4BB4748-C695-48EA-B070-03C605564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09492" y="923069"/>
            <a:ext cx="3313459" cy="2477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A25D7642-5076-4234-9438-DC88D0AD82B3}"/>
              </a:ext>
            </a:extLst>
          </p:cNvPr>
          <p:cNvSpPr/>
          <p:nvPr/>
        </p:nvSpPr>
        <p:spPr>
          <a:xfrm>
            <a:off x="5657103" y="6233094"/>
            <a:ext cx="2218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terferogram vs time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7CC8F7C3-C450-4924-AA99-82A958C33018}"/>
              </a:ext>
            </a:extLst>
          </p:cNvPr>
          <p:cNvSpPr/>
          <p:nvPr/>
        </p:nvSpPr>
        <p:spPr>
          <a:xfrm>
            <a:off x="6018757" y="668944"/>
            <a:ext cx="1616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ectra vs time</a:t>
            </a:r>
          </a:p>
        </p:txBody>
      </p:sp>
    </p:spTree>
    <p:extLst>
      <p:ext uri="{BB962C8B-B14F-4D97-AF65-F5344CB8AC3E}">
        <p14:creationId xmlns:p14="http://schemas.microsoft.com/office/powerpoint/2010/main" xmlns="" val="318587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2" grpId="0" animBg="1"/>
      <p:bldP spid="21" grpId="0"/>
      <p:bldP spid="25" grpId="0"/>
      <p:bldP spid="2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be 17"/>
          <p:cNvSpPr/>
          <p:nvPr/>
        </p:nvSpPr>
        <p:spPr>
          <a:xfrm rot="20755024">
            <a:off x="1634615" y="4849172"/>
            <a:ext cx="714209" cy="252949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</a:t>
            </a:r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316B417-E9CF-4C12-A659-7D7D56767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DF0A3EB-19D2-4898-AE6B-2B35071FF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75" y="177351"/>
            <a:ext cx="6350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mercial</a:t>
            </a:r>
          </a:p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ep-Scan FT-IR </a:t>
            </a:r>
            <a:r>
              <a:rPr lang="en-US" sz="3200" b="1" u="sng" dirty="0">
                <a:solidFill>
                  <a:schemeClr val="tx2"/>
                </a:solidFill>
              </a:rPr>
              <a:t>Spectrometer</a:t>
            </a:r>
          </a:p>
        </p:txBody>
      </p:sp>
      <p:pic>
        <p:nvPicPr>
          <p:cNvPr id="290820" name="Picture 4" descr="Image result for Bruker vertex step-sca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1489" y="2072531"/>
            <a:ext cx="4085772" cy="3079424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441424" y="1575188"/>
            <a:ext cx="2164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Bruker</a:t>
            </a:r>
            <a:r>
              <a:rPr lang="en-US" sz="2800" dirty="0" smtClean="0"/>
              <a:t> </a:t>
            </a:r>
            <a:r>
              <a:rPr lang="en-US" sz="2800" dirty="0" smtClean="0"/>
              <a:t>Vertex</a:t>
            </a:r>
            <a:endParaRPr lang="en-US" sz="2800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546157C1-D483-403C-B530-69F132A736FC}"/>
              </a:ext>
            </a:extLst>
          </p:cNvPr>
          <p:cNvCxnSpPr>
            <a:cxnSpLocks/>
          </p:cNvCxnSpPr>
          <p:nvPr/>
        </p:nvCxnSpPr>
        <p:spPr>
          <a:xfrm>
            <a:off x="1727200" y="3686629"/>
            <a:ext cx="2349728" cy="6069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98283" y="3454401"/>
            <a:ext cx="156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ndow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546157C1-D483-403C-B530-69F132A736FC}"/>
              </a:ext>
            </a:extLst>
          </p:cNvPr>
          <p:cNvCxnSpPr>
            <a:cxnSpLocks/>
          </p:cNvCxnSpPr>
          <p:nvPr/>
        </p:nvCxnSpPr>
        <p:spPr>
          <a:xfrm>
            <a:off x="1444171" y="3011714"/>
            <a:ext cx="2349728" cy="6069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2058" y="2590804"/>
            <a:ext cx="1567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Standard”</a:t>
            </a:r>
          </a:p>
          <a:p>
            <a:pPr algn="ctr"/>
            <a:r>
              <a:rPr lang="en-US" dirty="0" smtClean="0"/>
              <a:t>FT-IR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136571" y="4281714"/>
            <a:ext cx="192542" cy="118836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305050" y="4400776"/>
            <a:ext cx="2026783" cy="49031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0184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me-Resolved Infrared Spectroscopy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E6B95DE-FCB3-41B2-A52F-778226DA707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1265064"/>
            <a:ext cx="6172200" cy="1442557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0D8708B-F127-4F15-A8EE-749D796FE284}"/>
              </a:ext>
            </a:extLst>
          </p:cNvPr>
          <p:cNvSpPr/>
          <p:nvPr/>
        </p:nvSpPr>
        <p:spPr>
          <a:xfrm>
            <a:off x="2705101" y="6356350"/>
            <a:ext cx="3758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Calibri" panose="020F0502020204030204" pitchFamily="34" charset="0"/>
              </a:rPr>
              <a:t>Organometallics </a:t>
            </a: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2008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Calibri" panose="020F0502020204030204" pitchFamily="34" charset="0"/>
              </a:rPr>
              <a:t>27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, 5826-5829.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9267AF0-96DE-430F-9541-04B079E493D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0125" y="3297044"/>
            <a:ext cx="3243858" cy="281775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39B4928-DDE2-41B4-9AE4-33FEB89A6E4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31045" y="3297044"/>
            <a:ext cx="2664528" cy="2743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9561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630" y="910783"/>
            <a:ext cx="9470576" cy="271778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Identification of inorganic compounds and organic compound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dentification of components of an unknown mixture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alysis of solids, liquids, and gass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mponent quantifica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ensic scienc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easurement and analysis of Atmospheric Spectra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an also be used on satellites to probe space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pplications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9313" y="3843110"/>
            <a:ext cx="3272792" cy="2644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696" y="3852861"/>
            <a:ext cx="4693767" cy="2620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4D33816-1815-4B23-BFB1-6947E3E1E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Spectroscopy End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327F5590-54D7-4D93-873F-8834CD578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1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00" y="1279523"/>
            <a:ext cx="3454400" cy="485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12825" y="1473200"/>
            <a:ext cx="237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Hooke’s Law</a:t>
            </a:r>
          </a:p>
        </p:txBody>
      </p:sp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6625" y="1958976"/>
            <a:ext cx="2586893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215900" y="4211935"/>
            <a:ext cx="43561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/>
              <a:t>Assumes-</a:t>
            </a:r>
          </a:p>
          <a:p>
            <a:pPr marL="228600"/>
            <a:r>
              <a:rPr lang="en-US" sz="2000" dirty="0"/>
              <a:t>It takes the same energy to stretch the bond as to compress it.</a:t>
            </a:r>
          </a:p>
          <a:p>
            <a:pPr marL="228600"/>
            <a:endParaRPr lang="en-US" sz="2000" dirty="0"/>
          </a:p>
          <a:p>
            <a:pPr marL="228600"/>
            <a:r>
              <a:rPr lang="en-US" sz="2000" dirty="0"/>
              <a:t>The bond length can be infinit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7400" y="3163888"/>
            <a:ext cx="264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 = force constant</a:t>
            </a:r>
          </a:p>
          <a:p>
            <a:r>
              <a:rPr lang="en-US" sz="2400" dirty="0"/>
              <a:t>x = dista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olecular Vibr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7650" y="4268788"/>
            <a:ext cx="1841217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2624" y="1028700"/>
            <a:ext cx="3660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Vibration Frequency (</a:t>
            </a:r>
            <a:r>
              <a:rPr lang="en-US" sz="2800" u="sng" dirty="0">
                <a:latin typeface="Symbol" pitchFamily="18" charset="2"/>
              </a:rPr>
              <a:t>n</a:t>
            </a:r>
            <a:r>
              <a:rPr lang="en-US" sz="2800" u="sng" dirty="0"/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3200" y="1608872"/>
            <a:ext cx="435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/>
              <a:t>Related to:</a:t>
            </a:r>
          </a:p>
          <a:p>
            <a:pPr marL="228600"/>
            <a:r>
              <a:rPr lang="en-US" sz="2000" dirty="0"/>
              <a:t>Stiffness of the bond (k).</a:t>
            </a:r>
          </a:p>
          <a:p>
            <a:pPr marL="228600"/>
            <a:endParaRPr lang="en-US" sz="2000" dirty="0"/>
          </a:p>
          <a:p>
            <a:pPr marL="228600"/>
            <a:r>
              <a:rPr lang="en-US" sz="2000" dirty="0"/>
              <a:t>Atomic masses (reduced mass, 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/>
              <a:t>).</a:t>
            </a:r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4638" y="2947988"/>
            <a:ext cx="16097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olecular Vibrations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1626" y="847771"/>
            <a:ext cx="3192126" cy="4092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168482" y="5139646"/>
            <a:ext cx="489931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Visible:            300-700 nm / 30,000-14,000 cm</a:t>
            </a:r>
            <a:r>
              <a:rPr lang="en-US" baseline="30000" dirty="0">
                <a:solidFill>
                  <a:schemeClr val="tx2"/>
                </a:solidFill>
              </a:rPr>
              <a:t>-1</a:t>
            </a:r>
          </a:p>
          <a:p>
            <a:r>
              <a:rPr lang="en-US" dirty="0">
                <a:solidFill>
                  <a:srgbClr val="7030A0"/>
                </a:solidFill>
              </a:rPr>
              <a:t>Mid-IR:   2,500-15,000 nm /         4,000-650 cm</a:t>
            </a:r>
            <a:r>
              <a:rPr lang="en-US" baseline="30000" dirty="0">
                <a:solidFill>
                  <a:srgbClr val="7030A0"/>
                </a:solidFill>
              </a:rPr>
              <a:t>-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180718" y="2359474"/>
            <a:ext cx="23423" cy="1979545"/>
          </a:xfrm>
          <a:prstGeom prst="straightConnector1">
            <a:avLst/>
          </a:prstGeom>
          <a:ln w="38100" cap="flat">
            <a:solidFill>
              <a:srgbClr val="0070C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857519" y="3888483"/>
            <a:ext cx="4207" cy="246610"/>
          </a:xfrm>
          <a:prstGeom prst="straightConnector1">
            <a:avLst/>
          </a:prstGeom>
          <a:ln w="38100" cap="flat">
            <a:solidFill>
              <a:srgbClr val="7030A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5453053" y="5936164"/>
            <a:ext cx="2335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m</a:t>
            </a:r>
            <a:r>
              <a:rPr lang="en-US" baseline="30000" dirty="0"/>
              <a:t>-1  </a:t>
            </a:r>
            <a:r>
              <a:rPr lang="en-US" dirty="0"/>
              <a:t>= 10,000,000/nm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49287" y="6273499"/>
            <a:ext cx="1627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eV</a:t>
            </a:r>
            <a:r>
              <a:rPr lang="en-US" dirty="0"/>
              <a:t>  = 1240/n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Symmetrical_stretching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47800"/>
            <a:ext cx="2880360" cy="2057400"/>
          </a:xfrm>
          <a:prstGeom prst="rect">
            <a:avLst/>
          </a:prstGeom>
          <a:noFill/>
        </p:spPr>
      </p:pic>
      <p:pic>
        <p:nvPicPr>
          <p:cNvPr id="157700" name="Picture 4" descr="Asymmetrical_stretching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447800"/>
            <a:ext cx="2880360" cy="2057400"/>
          </a:xfrm>
          <a:prstGeom prst="rect">
            <a:avLst/>
          </a:prstGeom>
          <a:noFill/>
        </p:spPr>
      </p:pic>
      <p:pic>
        <p:nvPicPr>
          <p:cNvPr id="157702" name="Picture 6" descr="Wagging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5040" y="1447800"/>
            <a:ext cx="2880360" cy="2057400"/>
          </a:xfrm>
          <a:prstGeom prst="rect">
            <a:avLst/>
          </a:prstGeom>
          <a:noFill/>
        </p:spPr>
      </p:pic>
      <p:pic>
        <p:nvPicPr>
          <p:cNvPr id="157704" name="Picture 8" descr="Twisting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95800"/>
            <a:ext cx="2880360" cy="2057400"/>
          </a:xfrm>
          <a:prstGeom prst="rect">
            <a:avLst/>
          </a:prstGeom>
          <a:noFill/>
        </p:spPr>
      </p:pic>
      <p:pic>
        <p:nvPicPr>
          <p:cNvPr id="157706" name="Picture 10" descr="Scissoring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1820" y="4495800"/>
            <a:ext cx="2880360" cy="2057400"/>
          </a:xfrm>
          <a:prstGeom prst="rect">
            <a:avLst/>
          </a:prstGeom>
          <a:noFill/>
        </p:spPr>
      </p:pic>
      <p:pic>
        <p:nvPicPr>
          <p:cNvPr id="157708" name="Picture 12" descr="Modo_rotacao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35040" y="4495800"/>
            <a:ext cx="2880360" cy="20574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57200" y="13832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ymmetric Stretc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45074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wist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05200" y="1371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Assymmetric</a:t>
            </a:r>
            <a:r>
              <a:rPr lang="en-US" dirty="0"/>
              <a:t> Stretch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770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gg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4495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isso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7000" y="4495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cking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6 Types of </a:t>
            </a:r>
            <a:r>
              <a:rPr lang="en-US" sz="3200" b="1" u="sng" dirty="0" err="1">
                <a:solidFill>
                  <a:schemeClr val="tx2"/>
                </a:solidFill>
              </a:rPr>
              <a:t>Vibrational</a:t>
            </a:r>
            <a:r>
              <a:rPr lang="en-US" sz="3200" b="1" u="sng" dirty="0">
                <a:solidFill>
                  <a:schemeClr val="tx2"/>
                </a:solidFill>
              </a:rPr>
              <a:t> Mo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668" y="2998788"/>
            <a:ext cx="6303818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following is a preview for group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4400" y="1287373"/>
            <a:ext cx="8067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What kind of information can be deduced about the internal motion of the molecule from its point-group symmetry?</a:t>
            </a:r>
          </a:p>
        </p:txBody>
      </p:sp>
      <p:sp>
        <p:nvSpPr>
          <p:cNvPr id="3" name="Rectangle 2"/>
          <p:cNvSpPr/>
          <p:nvPr/>
        </p:nvSpPr>
        <p:spPr>
          <a:xfrm>
            <a:off x="877238" y="2375639"/>
            <a:ext cx="71237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ach </a:t>
            </a:r>
            <a:r>
              <a:rPr lang="en-US" sz="2800" u="sng" dirty="0"/>
              <a:t>normal mode of vibration </a:t>
            </a:r>
            <a:r>
              <a:rPr lang="en-US" sz="2800" dirty="0"/>
              <a:t>forms a basis for an </a:t>
            </a:r>
            <a:r>
              <a:rPr lang="en-US" sz="2800" u="sng" dirty="0"/>
              <a:t>irreducible representation </a:t>
            </a:r>
            <a:r>
              <a:rPr lang="en-US" sz="2800" dirty="0"/>
              <a:t>of the point group of the molecul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4891" y="4132600"/>
            <a:ext cx="795356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1) Find number/symmetry of </a:t>
            </a:r>
            <a:r>
              <a:rPr lang="en-US" sz="2400" dirty="0" err="1"/>
              <a:t>vibrational</a:t>
            </a:r>
            <a:r>
              <a:rPr lang="en-US" sz="2400" dirty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3) Find if a </a:t>
            </a:r>
            <a:r>
              <a:rPr lang="en-US" sz="2400" dirty="0" err="1"/>
              <a:t>vibrational</a:t>
            </a:r>
            <a:r>
              <a:rPr lang="en-US" sz="2400" dirty="0"/>
              <a:t> mode is IR or Raman Active.</a:t>
            </a:r>
          </a:p>
        </p:txBody>
      </p:sp>
      <p:sp>
        <p:nvSpPr>
          <p:cNvPr id="6" name="Oval 5"/>
          <p:cNvSpPr/>
          <p:nvPr/>
        </p:nvSpPr>
        <p:spPr>
          <a:xfrm>
            <a:off x="330200" y="4064000"/>
            <a:ext cx="6705600" cy="63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and Group Theory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50803" y="28956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3 atoms  x  3 DOF = 9 DOF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981200" y="788019"/>
            <a:ext cx="5124450" cy="2107581"/>
            <a:chOff x="2857500" y="788019"/>
            <a:chExt cx="5124450" cy="2107581"/>
          </a:xfrm>
        </p:grpSpPr>
        <p:grpSp>
          <p:nvGrpSpPr>
            <p:cNvPr id="4" name="Group 8"/>
            <p:cNvGrpSpPr/>
            <p:nvPr/>
          </p:nvGrpSpPr>
          <p:grpSpPr>
            <a:xfrm>
              <a:off x="2857500" y="788019"/>
              <a:ext cx="3429000" cy="2107581"/>
              <a:chOff x="2667000" y="923692"/>
              <a:chExt cx="4572000" cy="2810108"/>
            </a:xfrm>
          </p:grpSpPr>
          <p:pic>
            <p:nvPicPr>
              <p:cNvPr id="150530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53000" y="9236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67000" y="18380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 flipV="1">
                <a:off x="3479800" y="2057400"/>
                <a:ext cx="2311400" cy="965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67450" y="1473819"/>
              <a:ext cx="1714500" cy="142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5181600" y="1638300"/>
              <a:ext cx="1714500" cy="7239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791200" y="39929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9 DOF</a:t>
            </a:r>
          </a:p>
          <a:p>
            <a:r>
              <a:rPr lang="en-US" sz="2400" dirty="0"/>
              <a:t>-  3 Translation</a:t>
            </a:r>
          </a:p>
          <a:p>
            <a:r>
              <a:rPr lang="en-US" sz="2400" u="sng" dirty="0"/>
              <a:t>-  3 Rotation</a:t>
            </a:r>
          </a:p>
          <a:p>
            <a:r>
              <a:rPr lang="en-US" sz="2400" dirty="0"/>
              <a:t>   3 Vibratio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34000" y="5867400"/>
            <a:ext cx="33078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/>
              <a:t>For a nonlinear Molecule</a:t>
            </a:r>
          </a:p>
          <a:p>
            <a:pPr algn="ctr"/>
            <a:r>
              <a:rPr lang="en-US" sz="2400" b="1" dirty="0"/>
              <a:t># of Vibrations = 3N-6</a:t>
            </a:r>
          </a:p>
        </p:txBody>
      </p:sp>
      <p:pic>
        <p:nvPicPr>
          <p:cNvPr id="169986" name="Picture 2" descr="h2ovibration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6200" y="3886200"/>
            <a:ext cx="5453971" cy="2209800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3 + 3 + 3   =  9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39298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43200" y="4872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1:    x</a:t>
            </a:r>
            <a:r>
              <a:rPr lang="en-US" sz="2000" baseline="-25000" dirty="0"/>
              <a:t>1</a:t>
            </a:r>
            <a:r>
              <a:rPr lang="en-US" sz="2000" dirty="0"/>
              <a:t> = 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1</a:t>
            </a:r>
            <a:r>
              <a:rPr lang="en-US" sz="2000" dirty="0"/>
              <a:t> =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1</a:t>
            </a:r>
            <a:r>
              <a:rPr lang="en-US" sz="2000" dirty="0"/>
              <a:t> =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2:    x</a:t>
            </a:r>
            <a:r>
              <a:rPr lang="en-US" sz="2000" baseline="-25000" dirty="0"/>
              <a:t>2</a:t>
            </a:r>
            <a:r>
              <a:rPr lang="en-US" sz="2000" dirty="0"/>
              <a:t> = 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2</a:t>
            </a:r>
            <a:r>
              <a:rPr lang="en-US" sz="2000" dirty="0"/>
              <a:t> =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2</a:t>
            </a:r>
            <a:r>
              <a:rPr lang="en-US" sz="2000" dirty="0"/>
              <a:t> =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3:    x</a:t>
            </a:r>
            <a:r>
              <a:rPr lang="en-US" sz="2000" baseline="-25000" dirty="0"/>
              <a:t>3</a:t>
            </a:r>
            <a:r>
              <a:rPr lang="en-US" sz="2000" dirty="0"/>
              <a:t> = 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3</a:t>
            </a:r>
            <a:r>
              <a:rPr lang="en-US" sz="2000" dirty="0"/>
              <a:t> =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3</a:t>
            </a:r>
            <a:r>
              <a:rPr lang="en-US" sz="2000" dirty="0"/>
              <a:t> = 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tom:   1      2      3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3 + 3 + 3   =  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:   0 + -1 + 0  = -1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0322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67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1:    x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2:    x</a:t>
            </a:r>
            <a:r>
              <a:rPr lang="en-US" sz="2000" baseline="-25000" dirty="0"/>
              <a:t>2</a:t>
            </a:r>
            <a:r>
              <a:rPr lang="en-US" sz="2000" dirty="0"/>
              <a:t> = -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2</a:t>
            </a:r>
            <a:r>
              <a:rPr lang="en-US" sz="2000" dirty="0"/>
              <a:t> = -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2</a:t>
            </a:r>
            <a:r>
              <a:rPr lang="en-US" sz="2000" dirty="0"/>
              <a:t> =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3:    x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tom:   1      2      3 </a:t>
            </a:r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9124" y="3505200"/>
            <a:ext cx="737276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Parallelogram 17"/>
          <p:cNvSpPr/>
          <p:nvPr/>
        </p:nvSpPr>
        <p:spPr>
          <a:xfrm rot="16200000" flipH="1">
            <a:off x="146574" y="4735482"/>
            <a:ext cx="2059919" cy="701945"/>
          </a:xfrm>
          <a:prstGeom prst="parallelogram">
            <a:avLst>
              <a:gd name="adj" fmla="val 109814"/>
            </a:avLst>
          </a:prstGeom>
          <a:solidFill>
            <a:srgbClr val="FFC000">
              <a:alpha val="34118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3 + 3 + 3   =  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:   0 + -1 + 0  = -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r>
              <a:rPr lang="en-US" sz="2400" dirty="0"/>
              <a:t>: 0 + 1 + 0    =  1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1346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67000" y="4872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1:    x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1</a:t>
            </a:r>
            <a:r>
              <a:rPr lang="en-US" sz="2000" dirty="0"/>
              <a:t> = 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2:    x</a:t>
            </a:r>
            <a:r>
              <a:rPr lang="en-US" sz="2000" baseline="-25000" dirty="0"/>
              <a:t>2</a:t>
            </a:r>
            <a:r>
              <a:rPr lang="en-US" sz="2000" dirty="0"/>
              <a:t> =  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2</a:t>
            </a:r>
            <a:r>
              <a:rPr lang="en-US" sz="2000" dirty="0"/>
              <a:t> = -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2</a:t>
            </a:r>
            <a:r>
              <a:rPr lang="en-US" sz="2000" dirty="0"/>
              <a:t> =  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3:    x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3</a:t>
            </a:r>
            <a:r>
              <a:rPr lang="en-US" sz="2000" dirty="0"/>
              <a:t> = 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tom:   1      2      3 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1384300" y="5178425"/>
            <a:ext cx="514350" cy="390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1400175" y="5127626"/>
            <a:ext cx="231775" cy="317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062038" y="5184458"/>
            <a:ext cx="208121" cy="19716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1304926" y="4724400"/>
            <a:ext cx="4762" cy="31194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2"/>
          <p:cNvGrpSpPr/>
          <p:nvPr/>
        </p:nvGrpSpPr>
        <p:grpSpPr>
          <a:xfrm>
            <a:off x="1247776" y="5043485"/>
            <a:ext cx="140494" cy="150020"/>
            <a:chOff x="1819275" y="4781548"/>
            <a:chExt cx="140494" cy="150020"/>
          </a:xfrm>
        </p:grpSpPr>
        <p:sp>
          <p:nvSpPr>
            <p:cNvPr id="46" name="Pie 45"/>
            <p:cNvSpPr/>
            <p:nvPr/>
          </p:nvSpPr>
          <p:spPr>
            <a:xfrm>
              <a:off x="1819275" y="4788693"/>
              <a:ext cx="140494" cy="140494"/>
            </a:xfrm>
            <a:prstGeom prst="pie">
              <a:avLst>
                <a:gd name="adj1" fmla="val 16089217"/>
                <a:gd name="adj2" fmla="val 7351716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1850228" y="4781548"/>
              <a:ext cx="46434" cy="1500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CCB88CCA-4F45-4619-9810-F1602FC4C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al Spectroscopy</a:t>
            </a:r>
          </a:p>
        </p:txBody>
      </p:sp>
      <p:pic>
        <p:nvPicPr>
          <p:cNvPr id="5" name="Picture 2" descr="https://www.chem.fsu.edu/file/u1341/PerkinElmer%20Spect.png">
            <a:extLst>
              <a:ext uri="{FF2B5EF4-FFF2-40B4-BE49-F238E27FC236}">
                <a16:creationId xmlns:a16="http://schemas.microsoft.com/office/drawing/2014/main" xmlns="" id="{4502EA46-6F33-4427-96E0-ACB694816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2686" y="1238231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A524018-6046-4FE4-801C-096D2E32EF4B}"/>
              </a:ext>
            </a:extLst>
          </p:cNvPr>
          <p:cNvSpPr/>
          <p:nvPr/>
        </p:nvSpPr>
        <p:spPr>
          <a:xfrm>
            <a:off x="19050" y="3575177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Infrared Spectroscopy</a:t>
            </a:r>
            <a:endParaRPr lang="en-US" sz="28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9034E09-F7FC-400D-A35D-9941534ED8EF}"/>
              </a:ext>
            </a:extLst>
          </p:cNvPr>
          <p:cNvSpPr/>
          <p:nvPr/>
        </p:nvSpPr>
        <p:spPr>
          <a:xfrm>
            <a:off x="4557942" y="3586818"/>
            <a:ext cx="4562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33333"/>
                </a:solidFill>
                <a:latin typeface="Arial" panose="020B0604020202020204" pitchFamily="34" charset="0"/>
              </a:rPr>
              <a:t>Raman Spectroscopy</a:t>
            </a:r>
            <a:endParaRPr lang="en-US" sz="2800" dirty="0"/>
          </a:p>
        </p:txBody>
      </p:sp>
      <p:pic>
        <p:nvPicPr>
          <p:cNvPr id="151558" name="Picture 6" descr="https://www.chem.fsu.edu/file/u1341/Horiba%20JY%20LabRam.png">
            <a:extLst>
              <a:ext uri="{FF2B5EF4-FFF2-40B4-BE49-F238E27FC236}">
                <a16:creationId xmlns:a16="http://schemas.microsoft.com/office/drawing/2014/main" xmlns="" id="{68742D4C-7D29-4F4E-A25F-441EF5985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09015" y="1263249"/>
            <a:ext cx="3060327" cy="22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A6D2036-EA5D-41E9-A5D1-52CA02068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793015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3 + 3 + 3   =  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:   0 + -1 + 0  = -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r>
              <a:rPr lang="en-US" sz="2400" dirty="0"/>
              <a:t>: 0 + 1 + 0    =  1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2370" name="CS ChemDraw Drawing" r:id="rId3" imgW="452473" imgH="225180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370770" y="59436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yz</a:t>
            </a:r>
            <a:r>
              <a:rPr lang="en-US" sz="2400" dirty="0"/>
              <a:t>:  1 + 1 + 1    = 3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38424" y="4872335"/>
            <a:ext cx="581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yz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1:    x</a:t>
            </a:r>
            <a:r>
              <a:rPr lang="en-US" sz="2000" baseline="-25000" dirty="0"/>
              <a:t>1</a:t>
            </a:r>
            <a:r>
              <a:rPr lang="en-US" sz="2000" dirty="0"/>
              <a:t> = -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1</a:t>
            </a:r>
            <a:r>
              <a:rPr lang="en-US" sz="2000" dirty="0"/>
              <a:t> = 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1</a:t>
            </a:r>
            <a:r>
              <a:rPr lang="en-US" sz="2000" dirty="0"/>
              <a:t> = 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2:    x</a:t>
            </a:r>
            <a:r>
              <a:rPr lang="en-US" sz="2000" baseline="-25000" dirty="0"/>
              <a:t>2</a:t>
            </a:r>
            <a:r>
              <a:rPr lang="en-US" sz="2000" dirty="0"/>
              <a:t> = -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2</a:t>
            </a:r>
            <a:r>
              <a:rPr lang="en-US" sz="2000" dirty="0"/>
              <a:t> = 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2</a:t>
            </a:r>
            <a:r>
              <a:rPr lang="en-US" sz="2000" dirty="0"/>
              <a:t> = 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om 3:    x</a:t>
            </a:r>
            <a:r>
              <a:rPr lang="en-US" sz="2000" baseline="-25000" dirty="0"/>
              <a:t>3</a:t>
            </a:r>
            <a:r>
              <a:rPr lang="en-US" sz="2000" dirty="0"/>
              <a:t> = -1</a:t>
            </a:r>
          </a:p>
          <a:p>
            <a:r>
              <a:rPr lang="en-US" sz="2000" dirty="0"/>
              <a:t>	  y</a:t>
            </a:r>
            <a:r>
              <a:rPr lang="en-US" sz="2000" baseline="-25000" dirty="0"/>
              <a:t>3</a:t>
            </a:r>
            <a:r>
              <a:rPr lang="en-US" sz="2000" dirty="0"/>
              <a:t> =  1</a:t>
            </a:r>
          </a:p>
          <a:p>
            <a:r>
              <a:rPr lang="en-US" sz="2000" dirty="0"/>
              <a:t>	  z</a:t>
            </a:r>
            <a:r>
              <a:rPr lang="en-US" sz="2000" baseline="-25000" dirty="0"/>
              <a:t>3</a:t>
            </a:r>
            <a:r>
              <a:rPr lang="en-US" sz="2000" dirty="0"/>
              <a:t> =  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tom:   1      2      3 </a:t>
            </a: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572000"/>
            <a:ext cx="2142998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2788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Generate a reducible represent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782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63700" y="47990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-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3 + 3 + 3   =  9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:   0 + -1 + 0  = -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r>
              <a:rPr lang="en-US" sz="2400" dirty="0"/>
              <a:t>: 0 + 1 + 0    =  1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3394" name="CS ChemDraw Drawing" r:id="rId4" imgW="452473" imgH="225180" progId="ChemDraw.Document.6.0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70770" y="59436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yz</a:t>
            </a:r>
            <a:r>
              <a:rPr lang="en-US" sz="2400" dirty="0"/>
              <a:t>:  1 + 1 + 1    = 3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tom:   1      2      3 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educible Re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rreducible Rep.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4418" name="CS ChemDraw Drawing" r:id="rId3" imgW="452473" imgH="225180" progId="ChemDraw.Document.6.0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782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3700" y="47990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-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0888" y="4462463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4588" y="2362200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9400" y="9652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/>
              <a:t>Decomposition/Reduction Formula</a:t>
            </a:r>
          </a:p>
        </p:txBody>
      </p:sp>
      <p:sp>
        <p:nvSpPr>
          <p:cNvPr id="9" name="Oval 8"/>
          <p:cNvSpPr/>
          <p:nvPr/>
        </p:nvSpPr>
        <p:spPr>
          <a:xfrm>
            <a:off x="3116083" y="24693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96179" y="26962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0000FF"/>
                </a:solidFill>
              </a:rPr>
              <a:t>h = 1 + 1 + 1 + 1 = </a:t>
            </a:r>
            <a:r>
              <a:rPr lang="sv-SE" b="1" dirty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87986" y="2336800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4677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LuzSans-Book" pitchFamily="2" charset="0"/>
              </a:rPr>
              <a:t>a</a:t>
            </a:r>
            <a:r>
              <a:rPr lang="en-US" sz="2400" baseline="-25000" dirty="0"/>
              <a:t>A</a:t>
            </a:r>
            <a:r>
              <a:rPr lang="en-US" sz="2000" baseline="-25000" dirty="0"/>
              <a:t>1</a:t>
            </a:r>
            <a:r>
              <a:rPr lang="en-US" sz="2400" dirty="0"/>
              <a:t>  =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34638" y="4454368"/>
            <a:ext cx="4227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-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3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2751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6826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6482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2952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67726" y="43097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667257" y="44398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9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186840" y="39679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79583" y="28085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4531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  </a:t>
            </a:r>
            <a:r>
              <a:rPr lang="sv-SE" sz="2400" b="1" dirty="0"/>
              <a:t>3</a:t>
            </a:r>
            <a:r>
              <a:rPr lang="sv-SE" sz="2400" dirty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4543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76500" y="4234543"/>
            <a:ext cx="814614" cy="2231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02723" y="4281840"/>
            <a:ext cx="6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2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6893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6550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>
            <a:stCxn id="43" idx="2"/>
          </p:cNvCxnSpPr>
          <p:nvPr/>
        </p:nvCxnSpPr>
        <p:spPr>
          <a:xfrm flipH="1">
            <a:off x="3797300" y="4297423"/>
            <a:ext cx="266700" cy="1856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4" idx="2"/>
          </p:cNvCxnSpPr>
          <p:nvPr/>
        </p:nvCxnSpPr>
        <p:spPr>
          <a:xfrm flipH="1">
            <a:off x="4830098" y="4310123"/>
            <a:ext cx="21302" cy="1877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946205" y="4286704"/>
            <a:ext cx="200595" cy="2217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8721" y="14292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438400" y="3911600"/>
            <a:ext cx="43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24200" y="3911600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9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896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22700" y="38973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-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101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1</a:t>
            </a:r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2525" y="5040897"/>
            <a:ext cx="3927475" cy="124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2750462" y="6396335"/>
            <a:ext cx="3358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Symbol" pitchFamily="18" charset="2"/>
              </a:rPr>
              <a:t>G</a:t>
            </a:r>
            <a:r>
              <a:rPr lang="en-US" sz="2400" b="1" baseline="-25000" dirty="0"/>
              <a:t> </a:t>
            </a:r>
            <a:r>
              <a:rPr lang="en-US" sz="2400" b="1" dirty="0"/>
              <a:t>= 3A</a:t>
            </a:r>
            <a:r>
              <a:rPr lang="en-US" sz="2400" b="1" baseline="-25000" dirty="0"/>
              <a:t>1</a:t>
            </a:r>
            <a:r>
              <a:rPr lang="en-US" sz="2400" b="1" dirty="0"/>
              <a:t>  +  A</a:t>
            </a:r>
            <a:r>
              <a:rPr lang="en-US" sz="2400" b="1" baseline="-25000" dirty="0"/>
              <a:t>2</a:t>
            </a:r>
            <a:r>
              <a:rPr lang="en-US" sz="2400" b="1" dirty="0"/>
              <a:t>  + 2B</a:t>
            </a:r>
            <a:r>
              <a:rPr lang="en-US" sz="2400" b="1" baseline="-25000" dirty="0"/>
              <a:t>1</a:t>
            </a:r>
            <a:r>
              <a:rPr lang="en-US" sz="2400" b="1" dirty="0"/>
              <a:t> + 3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674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Subtract Rot. and Trans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5442" name="CS ChemDraw Drawing" r:id="rId3" imgW="452473" imgH="225180" progId="ChemDraw.Document.6.0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9062" y="48088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G</a:t>
            </a:r>
            <a:r>
              <a:rPr lang="en-US" sz="2400" b="1" baseline="-25000" dirty="0"/>
              <a:t>  </a:t>
            </a:r>
            <a:r>
              <a:rPr lang="en-US" sz="2400" b="1" dirty="0"/>
              <a:t>=  3A</a:t>
            </a:r>
            <a:r>
              <a:rPr lang="en-US" sz="2400" b="1" baseline="-25000" dirty="0"/>
              <a:t>1</a:t>
            </a:r>
            <a:r>
              <a:rPr lang="en-US" sz="2400" b="1" dirty="0"/>
              <a:t>  +  A</a:t>
            </a:r>
            <a:r>
              <a:rPr lang="en-US" sz="2400" b="1" baseline="-25000" dirty="0"/>
              <a:t>2</a:t>
            </a:r>
            <a:r>
              <a:rPr lang="en-US" sz="2400" b="1" dirty="0"/>
              <a:t>  +  2B</a:t>
            </a:r>
            <a:r>
              <a:rPr lang="en-US" sz="2400" b="1" baseline="-25000" dirty="0"/>
              <a:t>1</a:t>
            </a:r>
            <a:r>
              <a:rPr lang="en-US" sz="2400" b="1" dirty="0"/>
              <a:t>  +  3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17" name="Rectangle 16"/>
          <p:cNvSpPr/>
          <p:nvPr/>
        </p:nvSpPr>
        <p:spPr>
          <a:xfrm>
            <a:off x="5644803" y="3073400"/>
            <a:ext cx="28696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 atoms  x  3 DOF = 9 DOF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3N-6 = 3 Vibrations</a:t>
            </a:r>
          </a:p>
        </p:txBody>
      </p:sp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21175" y="4794250"/>
            <a:ext cx="4855215" cy="177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2700" y="52660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rans</a:t>
            </a:r>
            <a:r>
              <a:rPr lang="en-US" sz="2400" b="1" baseline="-250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=    A</a:t>
            </a:r>
            <a:r>
              <a:rPr lang="en-US" sz="2400" b="1" baseline="-25000" dirty="0">
                <a:solidFill>
                  <a:srgbClr val="0000FF"/>
                </a:solidFill>
              </a:rPr>
              <a:t>1</a:t>
            </a:r>
            <a:r>
              <a:rPr lang="en-US" sz="2400" b="1" dirty="0">
                <a:solidFill>
                  <a:srgbClr val="0000FF"/>
                </a:solidFill>
              </a:rPr>
              <a:t>             +    B</a:t>
            </a:r>
            <a:r>
              <a:rPr lang="en-US" sz="2400" b="1" baseline="-25000" dirty="0">
                <a:solidFill>
                  <a:srgbClr val="0000FF"/>
                </a:solidFill>
              </a:rPr>
              <a:t>1</a:t>
            </a:r>
            <a:r>
              <a:rPr lang="en-US" sz="2400" b="1" dirty="0">
                <a:solidFill>
                  <a:srgbClr val="0000FF"/>
                </a:solidFill>
              </a:rPr>
              <a:t>  +    B</a:t>
            </a:r>
            <a:r>
              <a:rPr lang="en-US" sz="2400" b="1" baseline="-25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459483" y="52596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472183" y="58565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472183" y="61740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85062" y="57232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</a:rPr>
              <a:t>Rot</a:t>
            </a:r>
            <a:r>
              <a:rPr lang="en-US" sz="2400" b="1" baseline="-25000" dirty="0">
                <a:solidFill>
                  <a:srgbClr val="008000"/>
                </a:solidFill>
              </a:rPr>
              <a:t>  </a:t>
            </a:r>
            <a:r>
              <a:rPr lang="en-US" sz="2400" b="1" dirty="0">
                <a:solidFill>
                  <a:srgbClr val="008000"/>
                </a:solidFill>
              </a:rPr>
              <a:t>=               A</a:t>
            </a:r>
            <a:r>
              <a:rPr 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sz="2400" b="1" dirty="0">
                <a:solidFill>
                  <a:srgbClr val="008000"/>
                </a:solidFill>
              </a:rPr>
              <a:t>  +    B</a:t>
            </a:r>
            <a:r>
              <a:rPr 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sz="2400" b="1" dirty="0">
                <a:solidFill>
                  <a:srgbClr val="008000"/>
                </a:solidFill>
              </a:rPr>
              <a:t>  +    B</a:t>
            </a:r>
            <a:r>
              <a:rPr lang="en-US" sz="2400" b="1" baseline="-25000" dirty="0">
                <a:solidFill>
                  <a:srgbClr val="008000"/>
                </a:solidFill>
              </a:rPr>
              <a:t>2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764283" y="61486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776983" y="58438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522983" y="55644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152400" y="6172200"/>
            <a:ext cx="391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0462" y="61931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ib</a:t>
            </a:r>
            <a:r>
              <a:rPr lang="en-US" sz="2400" b="1" baseline="-25000" dirty="0"/>
              <a:t>  </a:t>
            </a:r>
            <a:r>
              <a:rPr lang="en-US" sz="2400" b="1" dirty="0"/>
              <a:t>=  2A</a:t>
            </a:r>
            <a:r>
              <a:rPr lang="en-US" sz="2400" b="1" baseline="-25000" dirty="0"/>
              <a:t>1</a:t>
            </a:r>
            <a:r>
              <a:rPr lang="en-US" sz="2400" b="1" dirty="0"/>
              <a:t>                         +    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674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it is a more complicated change = 0 </a:t>
            </a:r>
            <a:endParaRPr lang="en-US" sz="2400" dirty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Subtract Rot. and Trans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146466" name="CS ChemDraw Drawing" r:id="rId3" imgW="452473" imgH="225180" progId="ChemDraw.Document.6.0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107537" y="5420674"/>
            <a:ext cx="290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Vibration</a:t>
            </a:r>
            <a:r>
              <a:rPr lang="en-US" sz="2400" b="1" baseline="-25000" dirty="0"/>
              <a:t>  </a:t>
            </a:r>
            <a:r>
              <a:rPr lang="en-US" sz="2400" b="1" dirty="0"/>
              <a:t>=  2A</a:t>
            </a:r>
            <a:r>
              <a:rPr lang="en-US" sz="2400" b="1" baseline="-25000" dirty="0"/>
              <a:t>1</a:t>
            </a:r>
            <a:r>
              <a:rPr lang="en-US" sz="2400" b="1" dirty="0"/>
              <a:t>  +  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1) Find number/symmetry of </a:t>
            </a:r>
            <a:r>
              <a:rPr lang="en-US" sz="2800" dirty="0" err="1"/>
              <a:t>vibrational</a:t>
            </a:r>
            <a:r>
              <a:rPr lang="en-US" sz="2800" dirty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3) Find if a </a:t>
            </a:r>
            <a:r>
              <a:rPr lang="en-US" sz="2800" dirty="0" err="1"/>
              <a:t>vibrational</a:t>
            </a:r>
            <a:r>
              <a:rPr lang="en-US" sz="2800" dirty="0"/>
              <a:t> mode is IR or Raman Active.</a:t>
            </a:r>
          </a:p>
        </p:txBody>
      </p:sp>
      <p:sp>
        <p:nvSpPr>
          <p:cNvPr id="4" name="Oval 3"/>
          <p:cNvSpPr/>
          <p:nvPr/>
        </p:nvSpPr>
        <p:spPr>
          <a:xfrm>
            <a:off x="393700" y="1993900"/>
            <a:ext cx="7162800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and Group Theor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3113165" y="3604800"/>
            <a:ext cx="3552825" cy="3057525"/>
            <a:chOff x="1043790" y="3797300"/>
            <a:chExt cx="3552825" cy="3057525"/>
          </a:xfrm>
        </p:grpSpPr>
        <p:pic>
          <p:nvPicPr>
            <p:cNvPr id="1833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3790" y="3797300"/>
              <a:ext cx="3552825" cy="305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603863" y="4179844"/>
              <a:ext cx="601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</a:t>
              </a:r>
              <a:r>
                <a:rPr lang="en-US" sz="2400" b="1" baseline="-25000" dirty="0"/>
                <a:t>2</a:t>
              </a:r>
              <a:endParaRPr lang="en-US" sz="2400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72342" y="5374523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A</a:t>
              </a:r>
              <a:r>
                <a:rPr lang="en-US" sz="2400" b="1" baseline="-25000" dirty="0"/>
                <a:t>1</a:t>
              </a:r>
              <a:endParaRPr lang="en-US" sz="2400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20994" y="4512978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A</a:t>
              </a:r>
              <a:r>
                <a:rPr lang="en-US" sz="2400" b="1" baseline="-25000" dirty="0"/>
                <a:t>1</a:t>
              </a:r>
              <a:endParaRPr lang="en-US" sz="2400" b="1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05870" y="5788063"/>
              <a:ext cx="0" cy="35613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87659" y="4256042"/>
              <a:ext cx="0" cy="186561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37928" y="4735700"/>
              <a:ext cx="0" cy="138595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177800" y="1028336"/>
            <a:ext cx="631925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Start with a drawing of a molecul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Draw arrows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Use the Character Tabl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Predict a physically observable phenomen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77813" y="1763402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x</a:t>
            </a:r>
            <a:r>
              <a:rPr lang="en-US" sz="2000" baseline="-25000" dirty="0"/>
              <a:t>1-3</a:t>
            </a:r>
            <a:r>
              <a:rPr lang="en-US" sz="2000" dirty="0"/>
              <a:t>, y</a:t>
            </a:r>
            <a:r>
              <a:rPr lang="en-US" sz="2000" baseline="-25000" dirty="0"/>
              <a:t>1-3</a:t>
            </a:r>
            <a:r>
              <a:rPr lang="en-US" sz="2000" dirty="0"/>
              <a:t> and z</a:t>
            </a:r>
            <a:r>
              <a:rPr lang="en-US" sz="2000" baseline="-25000" dirty="0"/>
              <a:t>1-3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863613" y="1099688"/>
          <a:ext cx="1143836" cy="569912"/>
        </p:xfrm>
        <a:graphic>
          <a:graphicData uri="http://schemas.openxmlformats.org/presentationml/2006/ole">
            <p:oleObj spid="_x0000_s147490" name="CS ChemDraw Drawing" r:id="rId5" imgW="452473" imgH="22518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38488" y="3045678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ibrations</a:t>
            </a:r>
            <a:r>
              <a:rPr lang="en-US" sz="2400" b="1" baseline="-25000" dirty="0"/>
              <a:t>  </a:t>
            </a:r>
            <a:r>
              <a:rPr lang="en-US" sz="2400" b="1" dirty="0"/>
              <a:t>=  2A</a:t>
            </a:r>
            <a:r>
              <a:rPr lang="en-US" sz="2400" b="1" baseline="-25000" dirty="0"/>
              <a:t>1</a:t>
            </a:r>
            <a:r>
              <a:rPr lang="en-US" sz="2400" b="1" dirty="0"/>
              <a:t>  +  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70301" y="4389126"/>
            <a:ext cx="24640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l three are IR active but that is not always the case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 -if it is a more complicated change = 0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OH stretch</a:t>
            </a:r>
            <a:endParaRPr lang="en-US" sz="2000" baseline="-25000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22466" y="1465575"/>
          <a:ext cx="1599637" cy="796491"/>
        </p:xfrm>
        <a:graphic>
          <a:graphicData uri="http://schemas.openxmlformats.org/presentationml/2006/ole">
            <p:oleObj spid="_x0000_s148770" name="CS ChemDraw Drawing" r:id="rId3" imgW="452473" imgH="225180" progId="ChemDraw.Document.6.0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210325" y="49586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35220" y="5220798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381395" y="399643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:     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00645" y="4696325"/>
            <a:ext cx="101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:   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00245" y="542578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xz</a:t>
            </a:r>
            <a:r>
              <a:rPr lang="en-US" sz="2400" dirty="0"/>
              <a:t>:  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00645" y="6184225"/>
            <a:ext cx="1073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yz</a:t>
            </a:r>
            <a:r>
              <a:rPr lang="en-US" sz="2400" dirty="0"/>
              <a:t>:  2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4208721" y="4225483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284921" y="376381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4208725" y="56885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289325" y="4495326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4243241" y="5979589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s</a:t>
            </a:r>
            <a:r>
              <a:rPr lang="en-US" sz="2400" baseline="-25000" dirty="0" err="1"/>
              <a:t>yz</a:t>
            </a:r>
            <a:endParaRPr lang="en-US" sz="2400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4216746" y="6447301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389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263" y="4781902"/>
            <a:ext cx="1751797" cy="1320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2" name="Straight Arrow Connector 51"/>
          <p:cNvCxnSpPr/>
          <p:nvPr/>
        </p:nvCxnSpPr>
        <p:spPr>
          <a:xfrm flipH="1">
            <a:off x="606391" y="5399772"/>
            <a:ext cx="625643" cy="4809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538428" y="5407793"/>
            <a:ext cx="625643" cy="48098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77"/>
          <p:cNvGrpSpPr/>
          <p:nvPr/>
        </p:nvGrpSpPr>
        <p:grpSpPr>
          <a:xfrm>
            <a:off x="3029550" y="3955303"/>
            <a:ext cx="1088460" cy="541966"/>
            <a:chOff x="3029550" y="3955303"/>
            <a:chExt cx="1088460" cy="541966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1" name="CS ChemDraw Drawing" r:id="rId5" imgW="452473" imgH="225180" progId="ChemDraw.Document.6.0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8"/>
          <p:cNvGrpSpPr/>
          <p:nvPr/>
        </p:nvGrpSpPr>
        <p:grpSpPr>
          <a:xfrm>
            <a:off x="4981870" y="3963324"/>
            <a:ext cx="1088460" cy="541966"/>
            <a:chOff x="3029550" y="3955303"/>
            <a:chExt cx="1088460" cy="541966"/>
          </a:xfrm>
        </p:grpSpPr>
        <p:graphicFrame>
          <p:nvGraphicFramePr>
            <p:cNvPr id="80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2" name="CS ChemDraw Drawing" r:id="rId6" imgW="452473" imgH="225180" progId="ChemDraw.Document.6.0">
                <p:embed/>
              </p:oleObj>
            </a:graphicData>
          </a:graphic>
        </p:graphicFrame>
        <p:cxnSp>
          <p:nvCxnSpPr>
            <p:cNvPr id="81" name="Straight Arrow Connector 80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2"/>
          <p:cNvGrpSpPr/>
          <p:nvPr/>
        </p:nvGrpSpPr>
        <p:grpSpPr>
          <a:xfrm>
            <a:off x="3066448" y="4685218"/>
            <a:ext cx="1088460" cy="541966"/>
            <a:chOff x="3029550" y="3955303"/>
            <a:chExt cx="1088460" cy="541966"/>
          </a:xfrm>
        </p:grpSpPr>
        <p:graphicFrame>
          <p:nvGraphicFramePr>
            <p:cNvPr id="84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3" name="CS ChemDraw Drawing" r:id="rId7" imgW="452473" imgH="225180" progId="ChemDraw.Document.6.0">
                <p:embed/>
              </p:oleObj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86"/>
          <p:cNvGrpSpPr/>
          <p:nvPr/>
        </p:nvGrpSpPr>
        <p:grpSpPr>
          <a:xfrm>
            <a:off x="3074469" y="5415135"/>
            <a:ext cx="1088460" cy="541966"/>
            <a:chOff x="3029550" y="3955303"/>
            <a:chExt cx="1088460" cy="541966"/>
          </a:xfrm>
        </p:grpSpPr>
        <p:graphicFrame>
          <p:nvGraphicFramePr>
            <p:cNvPr id="88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4" name="CS ChemDraw Drawing" r:id="rId8" imgW="452473" imgH="225180" progId="ChemDraw.Document.6.0">
                <p:embed/>
              </p:oleObj>
            </a:graphicData>
          </a:graphic>
        </p:graphicFrame>
        <p:cxnSp>
          <p:nvCxnSpPr>
            <p:cNvPr id="89" name="Straight Arrow Connector 88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0"/>
          <p:cNvGrpSpPr/>
          <p:nvPr/>
        </p:nvGrpSpPr>
        <p:grpSpPr>
          <a:xfrm>
            <a:off x="3082491" y="6173925"/>
            <a:ext cx="1088460" cy="541966"/>
            <a:chOff x="3029550" y="3955303"/>
            <a:chExt cx="1088460" cy="541966"/>
          </a:xfrm>
        </p:grpSpPr>
        <p:graphicFrame>
          <p:nvGraphicFramePr>
            <p:cNvPr id="92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5" name="CS ChemDraw Drawing" r:id="rId9" imgW="452473" imgH="225180" progId="ChemDraw.Document.6.0">
                <p:embed/>
              </p:oleObj>
            </a:graphicData>
          </a:graphic>
        </p:graphicFrame>
        <p:cxnSp>
          <p:nvCxnSpPr>
            <p:cNvPr id="93" name="Straight Arrow Connector 92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4"/>
          <p:cNvGrpSpPr/>
          <p:nvPr/>
        </p:nvGrpSpPr>
        <p:grpSpPr>
          <a:xfrm>
            <a:off x="4957811" y="6186757"/>
            <a:ext cx="1088460" cy="541966"/>
            <a:chOff x="3029550" y="3955303"/>
            <a:chExt cx="1088460" cy="541966"/>
          </a:xfrm>
        </p:grpSpPr>
        <p:graphicFrame>
          <p:nvGraphicFramePr>
            <p:cNvPr id="96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6" name="CS ChemDraw Drawing" r:id="rId10" imgW="452473" imgH="225180" progId="ChemDraw.Document.6.0">
                <p:embed/>
              </p:oleObj>
            </a:graphicData>
          </a:graphic>
        </p:graphicFrame>
        <p:cxnSp>
          <p:nvCxnSpPr>
            <p:cNvPr id="97" name="Straight Arrow Connector 96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98"/>
          <p:cNvGrpSpPr/>
          <p:nvPr/>
        </p:nvGrpSpPr>
        <p:grpSpPr>
          <a:xfrm>
            <a:off x="4956208" y="5424758"/>
            <a:ext cx="1088460" cy="541966"/>
            <a:chOff x="3029550" y="3955303"/>
            <a:chExt cx="1088460" cy="541966"/>
          </a:xfrm>
        </p:grpSpPr>
        <p:graphicFrame>
          <p:nvGraphicFramePr>
            <p:cNvPr id="100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7" name="CS ChemDraw Drawing" r:id="rId11" imgW="452473" imgH="225180" progId="ChemDraw.Document.6.0">
                <p:embed/>
              </p:oleObj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02"/>
          <p:cNvGrpSpPr/>
          <p:nvPr/>
        </p:nvGrpSpPr>
        <p:grpSpPr>
          <a:xfrm>
            <a:off x="4964230" y="4691636"/>
            <a:ext cx="1088460" cy="541966"/>
            <a:chOff x="3029550" y="3955303"/>
            <a:chExt cx="1088460" cy="541966"/>
          </a:xfrm>
        </p:grpSpPr>
        <p:graphicFrame>
          <p:nvGraphicFramePr>
            <p:cNvPr id="104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148778" name="CS ChemDraw Drawing" r:id="rId12" imgW="452473" imgH="225180" progId="ChemDraw.Document.6.0">
                <p:embed/>
              </p:oleObj>
            </a:graphicData>
          </a:graphic>
        </p:graphicFrame>
        <p:cxnSp>
          <p:nvCxnSpPr>
            <p:cNvPr id="105" name="Straight Arrow Connector 104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7" name="Straight Arrow Connector 106"/>
          <p:cNvCxnSpPr/>
          <p:nvPr/>
        </p:nvCxnSpPr>
        <p:spPr>
          <a:xfrm>
            <a:off x="7125554" y="1612130"/>
            <a:ext cx="356134" cy="22555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6363555" y="1600900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Apply operations</a:t>
            </a:r>
            <a:r>
              <a:rPr lang="en-US" dirty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/>
              <a:t>	 -if it is a more complicated change = 0 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educible Re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rreducible Rep.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378200" y="4802088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3700" y="481826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0</a:t>
            </a:r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888" y="4462463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baseline="-25000" dirty="0"/>
              <a:t>2v</a:t>
            </a:r>
            <a:r>
              <a:rPr lang="en-US" sz="2000" dirty="0"/>
              <a:t> point group</a:t>
            </a:r>
          </a:p>
          <a:p>
            <a:pPr algn="ctr"/>
            <a:r>
              <a:rPr lang="en-US" sz="2000" dirty="0"/>
              <a:t>Basis: OH stretch</a:t>
            </a:r>
            <a:endParaRPr lang="en-US" sz="2000" baseline="-2500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6122466" y="1465575"/>
          <a:ext cx="1599637" cy="796491"/>
        </p:xfrm>
        <a:graphic>
          <a:graphicData uri="http://schemas.openxmlformats.org/presentationml/2006/ole">
            <p:oleObj spid="_x0000_s149538" name="CS ChemDraw Drawing" r:id="rId5" imgW="452473" imgH="225180" progId="ChemDraw.Document.6.0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7125554" y="1612130"/>
            <a:ext cx="356134" cy="22555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363555" y="1600900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8593" y="3863876"/>
            <a:ext cx="3637719" cy="270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4612" y="1228771"/>
            <a:ext cx="3192126" cy="4092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923998" y="693291"/>
          <a:ext cx="3902502" cy="2986840"/>
        </p:xfrm>
        <a:graphic>
          <a:graphicData uri="http://schemas.openxmlformats.org/presentationml/2006/ole">
            <p:oleObj spid="_x0000_s1206" name="Graph" r:id="rId5" imgW="29870400" imgH="22860000" progId="Origin50.Graph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468" y="5520646"/>
            <a:ext cx="489931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Visible:            300-700 nm / 30,000-14,000 cm</a:t>
            </a:r>
            <a:r>
              <a:rPr lang="en-US" baseline="30000" dirty="0">
                <a:solidFill>
                  <a:schemeClr val="tx2"/>
                </a:solidFill>
              </a:rPr>
              <a:t>-1</a:t>
            </a:r>
          </a:p>
          <a:p>
            <a:r>
              <a:rPr lang="en-US" dirty="0">
                <a:solidFill>
                  <a:srgbClr val="7030A0"/>
                </a:solidFill>
              </a:rPr>
              <a:t>Mid-IR:   2,500-15,000 nm /         4,000-650 cm</a:t>
            </a:r>
            <a:r>
              <a:rPr lang="en-US" baseline="30000" dirty="0">
                <a:solidFill>
                  <a:srgbClr val="7030A0"/>
                </a:solidFill>
              </a:rPr>
              <a:t>-1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27818" y="2759524"/>
            <a:ext cx="23423" cy="1979545"/>
          </a:xfrm>
          <a:prstGeom prst="straightConnector1">
            <a:avLst/>
          </a:prstGeom>
          <a:ln w="38100" cap="flat">
            <a:solidFill>
              <a:srgbClr val="0070C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7188806" y="2794000"/>
            <a:ext cx="1" cy="341326"/>
          </a:xfrm>
          <a:prstGeom prst="straightConnector1">
            <a:avLst/>
          </a:prstGeom>
          <a:ln w="38100" cap="flat">
            <a:solidFill>
              <a:srgbClr val="0070C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971678" y="1119539"/>
          <a:ext cx="1289122" cy="1167013"/>
        </p:xfrm>
        <a:graphic>
          <a:graphicData uri="http://schemas.openxmlformats.org/presentationml/2006/ole">
            <p:oleObj spid="_x0000_s1207" name="CS ChemDraw Drawing" r:id="rId6" imgW="2346645" imgH="2124090" progId="ChemDraw.Document.6.0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 flipV="1">
            <a:off x="1704619" y="4269483"/>
            <a:ext cx="4207" cy="246610"/>
          </a:xfrm>
          <a:prstGeom prst="straightConnector1">
            <a:avLst/>
          </a:prstGeom>
          <a:ln w="38100" cap="flat">
            <a:solidFill>
              <a:srgbClr val="7030A0"/>
            </a:solidFill>
            <a:tailEnd type="triangle" w="lg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45892" y="6535465"/>
            <a:ext cx="30731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Mojet</a:t>
            </a:r>
            <a:r>
              <a:rPr lang="en-US" sz="1400" dirty="0"/>
              <a:t> et al. </a:t>
            </a:r>
            <a:r>
              <a:rPr lang="en-US" sz="1400" i="1" dirty="0"/>
              <a:t>Chem. Soc. Rev. </a:t>
            </a:r>
            <a:r>
              <a:rPr lang="en-US" sz="1400" b="1" dirty="0"/>
              <a:t>2010</a:t>
            </a:r>
            <a:r>
              <a:rPr lang="en-US" sz="1400" dirty="0"/>
              <a:t>, ASAP.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569171" y="4519026"/>
          <a:ext cx="789640" cy="420721"/>
        </p:xfrm>
        <a:graphic>
          <a:graphicData uri="http://schemas.openxmlformats.org/presentationml/2006/ole">
            <p:oleObj spid="_x0000_s1208" name="CS ChemDraw Drawing" r:id="rId7" imgW="991658" imgH="528390" progId="ChemDraw.Document.6.0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131752" y="4019687"/>
          <a:ext cx="438012" cy="263530"/>
        </p:xfrm>
        <a:graphic>
          <a:graphicData uri="http://schemas.openxmlformats.org/presentationml/2006/ole">
            <p:oleObj spid="_x0000_s1209" name="CS ChemDraw Drawing" r:id="rId8" imgW="577274" imgH="347220" progId="ChemDraw.Document.6.0">
              <p:embed/>
            </p:oleObj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02688A3-ED66-4B83-A85D-D11E93CBC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4588" y="2362200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9400" y="9652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/>
              <a:t>Decomposition/Reduction Formula</a:t>
            </a:r>
          </a:p>
        </p:txBody>
      </p:sp>
      <p:sp>
        <p:nvSpPr>
          <p:cNvPr id="9" name="Oval 8"/>
          <p:cNvSpPr/>
          <p:nvPr/>
        </p:nvSpPr>
        <p:spPr>
          <a:xfrm>
            <a:off x="3116083" y="24693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96179" y="26962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0000FF"/>
                </a:solidFill>
              </a:rPr>
              <a:t>h = 1 + 1 + 1 + 1 = </a:t>
            </a:r>
            <a:r>
              <a:rPr lang="sv-SE" b="1" dirty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87986" y="2336800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4677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LuzSans-Book" pitchFamily="2" charset="0"/>
              </a:rPr>
              <a:t>a</a:t>
            </a:r>
            <a:r>
              <a:rPr lang="en-US" sz="2400" baseline="-25000" dirty="0"/>
              <a:t>A</a:t>
            </a:r>
            <a:r>
              <a:rPr lang="en-US" sz="2000" baseline="-25000" dirty="0"/>
              <a:t>1</a:t>
            </a:r>
            <a:r>
              <a:rPr lang="en-US" sz="2400" dirty="0"/>
              <a:t>  =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34638" y="4454368"/>
            <a:ext cx="4227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0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0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2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2751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6826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6482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2952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67726" y="43097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667257" y="44398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2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186840" y="39679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79583" y="28085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4531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  </a:t>
            </a:r>
            <a:r>
              <a:rPr lang="sv-SE" sz="2400" b="1" dirty="0"/>
              <a:t>1</a:t>
            </a:r>
            <a:r>
              <a:rPr lang="sv-SE" sz="2400" dirty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4543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76500" y="4234543"/>
            <a:ext cx="814614" cy="2231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79723" y="4281840"/>
            <a:ext cx="42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6893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6550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>
            <a:stCxn id="43" idx="2"/>
          </p:cNvCxnSpPr>
          <p:nvPr/>
        </p:nvCxnSpPr>
        <p:spPr>
          <a:xfrm flipH="1">
            <a:off x="3797300" y="4297423"/>
            <a:ext cx="266700" cy="1856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4" idx="2"/>
          </p:cNvCxnSpPr>
          <p:nvPr/>
        </p:nvCxnSpPr>
        <p:spPr>
          <a:xfrm flipH="1">
            <a:off x="4830098" y="4310123"/>
            <a:ext cx="21302" cy="1877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946205" y="4286704"/>
            <a:ext cx="200595" cy="2217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8721" y="14292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438400" y="3911600"/>
            <a:ext cx="43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24200" y="3911600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896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22700" y="38973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101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750462" y="6103835"/>
            <a:ext cx="3358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Symbol" pitchFamily="18" charset="2"/>
              </a:rPr>
              <a:t>G</a:t>
            </a:r>
            <a:r>
              <a:rPr lang="en-US" sz="3200" b="1" baseline="-25000" dirty="0"/>
              <a:t> </a:t>
            </a:r>
            <a:r>
              <a:rPr lang="en-US" sz="3200" b="1" dirty="0"/>
              <a:t>= A</a:t>
            </a:r>
            <a:r>
              <a:rPr lang="en-US" sz="3200" b="1" baseline="-25000" dirty="0"/>
              <a:t>1</a:t>
            </a:r>
            <a:r>
              <a:rPr lang="en-US" sz="3200" b="1" dirty="0"/>
              <a:t>  +  B</a:t>
            </a:r>
            <a:r>
              <a:rPr lang="en-US" sz="3200" b="1" baseline="-25000" dirty="0"/>
              <a:t>2</a:t>
            </a:r>
            <a:endParaRPr lang="en-US" sz="32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288677" y="5435536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LuzSans-Book" pitchFamily="2" charset="0"/>
              </a:rPr>
              <a:t>a</a:t>
            </a:r>
            <a:r>
              <a:rPr lang="en-US" sz="2400" baseline="-25000" dirty="0"/>
              <a:t>B</a:t>
            </a:r>
            <a:r>
              <a:rPr lang="en-US" sz="2000" baseline="-25000" dirty="0"/>
              <a:t>2</a:t>
            </a:r>
            <a:r>
              <a:rPr lang="en-US" sz="2400" dirty="0"/>
              <a:t>  =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713785" y="5422192"/>
            <a:ext cx="4322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0</a:t>
            </a:r>
            <a:r>
              <a:rPr lang="sv-SE" sz="2400" dirty="0"/>
              <a:t>)(-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0</a:t>
            </a:r>
            <a:r>
              <a:rPr lang="sv-SE" sz="2400" dirty="0"/>
              <a:t>)(-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+ 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2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 </a:t>
            </a:r>
            <a:endParaRPr lang="en-US" sz="2400" dirty="0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1145040" y="565049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1156003" y="561612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665654" y="5407678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(</a:t>
            </a:r>
            <a:r>
              <a:rPr lang="sv-SE" sz="2400" dirty="0">
                <a:solidFill>
                  <a:srgbClr val="FF0000"/>
                </a:solidFill>
              </a:rPr>
              <a:t>1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7030A0"/>
                </a:solidFill>
              </a:rPr>
              <a:t>2</a:t>
            </a:r>
            <a:r>
              <a:rPr lang="sv-SE" sz="2400" dirty="0"/>
              <a:t>)(</a:t>
            </a:r>
            <a:r>
              <a:rPr lang="sv-SE" sz="2400" dirty="0">
                <a:solidFill>
                  <a:srgbClr val="008000"/>
                </a:solidFill>
              </a:rPr>
              <a:t>1</a:t>
            </a:r>
            <a:r>
              <a:rPr lang="sv-SE" sz="2400" dirty="0"/>
              <a:t>)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7704164" y="5421022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  </a:t>
            </a:r>
            <a:r>
              <a:rPr lang="sv-SE" sz="2400" b="1" dirty="0"/>
              <a:t>1</a:t>
            </a:r>
            <a:r>
              <a:rPr lang="sv-SE" sz="2400" dirty="0"/>
              <a:t> 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6855078" y="542219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/>
              <a:t>=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7262809" y="5657196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7273772" y="5622827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3177978" y="3336360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140299" y="5258400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541665" y="5285006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[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700876" y="5299520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]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71445" y="5239150"/>
            <a:ext cx="42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7"/>
          <p:cNvGrpSpPr/>
          <p:nvPr/>
        </p:nvGrpSpPr>
        <p:grpSpPr>
          <a:xfrm>
            <a:off x="1194213" y="3658806"/>
            <a:ext cx="3552825" cy="3057525"/>
            <a:chOff x="1043790" y="3797300"/>
            <a:chExt cx="3552825" cy="3057525"/>
          </a:xfrm>
        </p:grpSpPr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3790" y="3797300"/>
              <a:ext cx="3552825" cy="305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Box 29"/>
            <p:cNvSpPr txBox="1"/>
            <p:nvPr/>
          </p:nvSpPr>
          <p:spPr>
            <a:xfrm>
              <a:off x="2603863" y="4179844"/>
              <a:ext cx="601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B</a:t>
              </a:r>
              <a:r>
                <a:rPr lang="en-US" sz="2400" b="1" baseline="-25000" dirty="0"/>
                <a:t>2</a:t>
              </a:r>
              <a:endParaRPr lang="en-US" sz="24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872342" y="5374523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A</a:t>
              </a:r>
              <a:r>
                <a:rPr lang="en-US" sz="2400" b="1" baseline="-25000" dirty="0"/>
                <a:t>1</a:t>
              </a:r>
              <a:endParaRPr lang="en-US" sz="24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120994" y="4512978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A</a:t>
              </a:r>
              <a:r>
                <a:rPr lang="en-US" sz="2400" b="1" baseline="-25000" dirty="0"/>
                <a:t>1</a:t>
              </a:r>
              <a:endParaRPr lang="en-US" sz="2400" b="1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905870" y="5788063"/>
              <a:ext cx="0" cy="35613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587659" y="4256042"/>
              <a:ext cx="0" cy="186561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537928" y="4735700"/>
              <a:ext cx="0" cy="138595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itle 1"/>
          <p:cNvSpPr txBox="1">
            <a:spLocks/>
          </p:cNvSpPr>
          <p:nvPr/>
        </p:nvSpPr>
        <p:spPr>
          <a:xfrm>
            <a:off x="457200" y="34773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) Assign the Symmetry of a Known Vibrations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440692" y="3007705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ibrations</a:t>
            </a:r>
            <a:r>
              <a:rPr lang="en-US" sz="2400" b="1" baseline="-25000" dirty="0"/>
              <a:t>  </a:t>
            </a:r>
            <a:r>
              <a:rPr lang="en-US" sz="2400" b="1" dirty="0"/>
              <a:t>=  A</a:t>
            </a:r>
            <a:r>
              <a:rPr lang="en-US" sz="2400" b="1" baseline="-25000" dirty="0"/>
              <a:t>1</a:t>
            </a:r>
            <a:r>
              <a:rPr lang="en-US" sz="2400" b="1" dirty="0"/>
              <a:t>  +  B</a:t>
            </a:r>
            <a:r>
              <a:rPr lang="en-US" sz="2400" b="1" baseline="-25000" dirty="0"/>
              <a:t>2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1420167" y="1220588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61764" y="1199734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18860" y="1197783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Be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65454" y="2608488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A</a:t>
            </a:r>
            <a:r>
              <a:rPr lang="en-US" sz="2400" b="1" baseline="-25000" dirty="0"/>
              <a:t>1</a:t>
            </a:r>
            <a:endParaRPr lang="en-US" sz="2400" b="1" dirty="0"/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33125" y="1646340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95087" y="1665843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3352" y="1522514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Brace 21"/>
          <p:cNvSpPr/>
          <p:nvPr/>
        </p:nvSpPr>
        <p:spPr>
          <a:xfrm rot="5400000">
            <a:off x="2959766" y="483643"/>
            <a:ext cx="423511" cy="472600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ample: H</a:t>
            </a:r>
            <a:r>
              <a:rPr lang="en-US" sz="3200" b="1" u="sng" baseline="-25000" dirty="0">
                <a:solidFill>
                  <a:schemeClr val="tx2"/>
                </a:solidFill>
              </a:rPr>
              <a:t>2</a:t>
            </a:r>
            <a:r>
              <a:rPr lang="en-US" sz="3200" b="1" u="sng" dirty="0">
                <a:solidFill>
                  <a:schemeClr val="tx2"/>
                </a:solidFill>
              </a:rPr>
              <a:t>O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764226" y="4427762"/>
            <a:ext cx="24640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l three are IR active but that is not always the case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1) Find number/symmetry of </a:t>
            </a:r>
            <a:r>
              <a:rPr lang="en-US" sz="2800" dirty="0" err="1"/>
              <a:t>vibrational</a:t>
            </a:r>
            <a:r>
              <a:rPr lang="en-US" sz="2800" dirty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3) Find if a </a:t>
            </a:r>
            <a:r>
              <a:rPr lang="en-US" sz="2800" dirty="0" err="1"/>
              <a:t>vibrational</a:t>
            </a:r>
            <a:r>
              <a:rPr lang="en-US" sz="2800" dirty="0"/>
              <a:t> mode is IR or Raman Active.</a:t>
            </a:r>
          </a:p>
        </p:txBody>
      </p:sp>
      <p:sp>
        <p:nvSpPr>
          <p:cNvPr id="4" name="Oval 3"/>
          <p:cNvSpPr/>
          <p:nvPr/>
        </p:nvSpPr>
        <p:spPr>
          <a:xfrm>
            <a:off x="393699" y="2599213"/>
            <a:ext cx="7784385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and Group Theory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73014" y="5257418"/>
            <a:ext cx="857892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FF0000"/>
                </a:solidFill>
              </a:rPr>
              <a:t>If the symmetry label of a normal mode corresponds to x, y, or z, then the fundamental transition for this normal mode will be IR active.</a:t>
            </a:r>
          </a:p>
          <a:p>
            <a:r>
              <a:rPr lang="en-US" dirty="0">
                <a:solidFill>
                  <a:srgbClr val="0000FF"/>
                </a:solidFill>
              </a:rPr>
              <a:t>If the symmetry label of a normal mode corresponds to products of x, y, or z (such as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 or </a:t>
            </a:r>
            <a:r>
              <a:rPr lang="en-US" dirty="0" err="1">
                <a:solidFill>
                  <a:srgbClr val="0000FF"/>
                </a:solidFill>
              </a:rPr>
              <a:t>yz</a:t>
            </a:r>
            <a:r>
              <a:rPr lang="en-US" dirty="0">
                <a:solidFill>
                  <a:srgbClr val="0000FF"/>
                </a:solidFill>
              </a:rPr>
              <a:t>) then the fundamental transition for this normal mode will be Raman active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ection Rul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9B6FD80-E5AF-4354-975A-42073C56AB3E}"/>
              </a:ext>
            </a:extLst>
          </p:cNvPr>
          <p:cNvSpPr/>
          <p:nvPr/>
        </p:nvSpPr>
        <p:spPr>
          <a:xfrm>
            <a:off x="4642879" y="3496502"/>
            <a:ext cx="4043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Change of the polarization.</a:t>
            </a:r>
          </a:p>
          <a:p>
            <a:endParaRPr lang="en-US" dirty="0">
              <a:solidFill>
                <a:srgbClr val="333333"/>
              </a:solidFill>
              <a:latin typeface="Lucida Sans Unicode" panose="020B0602030504020204" pitchFamily="34" charset="0"/>
            </a:endParaRPr>
          </a:p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Deformation of an electron cloud.</a:t>
            </a:r>
            <a:endParaRPr lang="en-US" dirty="0"/>
          </a:p>
        </p:txBody>
      </p:sp>
      <p:pic>
        <p:nvPicPr>
          <p:cNvPr id="205828" name="Picture 4" descr="Image result for polarizability gif">
            <a:extLst>
              <a:ext uri="{FF2B5EF4-FFF2-40B4-BE49-F238E27FC236}">
                <a16:creationId xmlns:a16="http://schemas.microsoft.com/office/drawing/2014/main" xmlns="" id="{B2526912-E0C3-4BE0-924F-D07C676A196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62475" y="822881"/>
            <a:ext cx="3706905" cy="269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FD24D4F-86CC-4B33-8B0B-10135C23EAA4}"/>
              </a:ext>
            </a:extLst>
          </p:cNvPr>
          <p:cNvSpPr/>
          <p:nvPr/>
        </p:nvSpPr>
        <p:spPr>
          <a:xfrm>
            <a:off x="5494393" y="703830"/>
            <a:ext cx="2180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Raman Active</a:t>
            </a:r>
            <a:endParaRPr lang="en-US" sz="28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C439E445-7642-441A-8C69-516CCEB22FC2}"/>
              </a:ext>
            </a:extLst>
          </p:cNvPr>
          <p:cNvSpPr/>
          <p:nvPr/>
        </p:nvSpPr>
        <p:spPr>
          <a:xfrm>
            <a:off x="1350870" y="703830"/>
            <a:ext cx="14507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IR Active</a:t>
            </a:r>
            <a:endParaRPr lang="en-US" sz="28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C5ECC25-290A-43D8-B4D0-4CEF5125A0E3}"/>
              </a:ext>
            </a:extLst>
          </p:cNvPr>
          <p:cNvSpPr/>
          <p:nvPr/>
        </p:nvSpPr>
        <p:spPr>
          <a:xfrm>
            <a:off x="430268" y="3491311"/>
            <a:ext cx="4043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Change in dipole moment.</a:t>
            </a:r>
          </a:p>
        </p:txBody>
      </p:sp>
      <p:pic>
        <p:nvPicPr>
          <p:cNvPr id="205830" name="Picture 6" descr="Related image">
            <a:extLst>
              <a:ext uri="{FF2B5EF4-FFF2-40B4-BE49-F238E27FC236}">
                <a16:creationId xmlns:a16="http://schemas.microsoft.com/office/drawing/2014/main" xmlns="" id="{AD741FAF-BCFD-4378-BBBC-89D7A554EB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4224" y="1342896"/>
            <a:ext cx="2777121" cy="1136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832" name="Picture 8" descr="Related image">
            <a:extLst>
              <a:ext uri="{FF2B5EF4-FFF2-40B4-BE49-F238E27FC236}">
                <a16:creationId xmlns:a16="http://schemas.microsoft.com/office/drawing/2014/main" xmlns="" id="{69A82E4D-5D63-42F3-9010-EC71E5B3A5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767749" y="1637290"/>
            <a:ext cx="704208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1AE6F59-0994-4EA1-BAFD-A4EB7B1EC90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58025" y="3800786"/>
            <a:ext cx="1835616" cy="146515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1EB2210A-D703-4060-AFFD-47085951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0966" y="2432361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ibrations</a:t>
            </a:r>
            <a:r>
              <a:rPr lang="en-US" sz="2400" baseline="-25000" dirty="0"/>
              <a:t>  </a:t>
            </a:r>
            <a:r>
              <a:rPr lang="en-US" sz="2400" dirty="0"/>
              <a:t>=  A</a:t>
            </a:r>
            <a:r>
              <a:rPr lang="en-US" sz="2400" baseline="-25000" dirty="0"/>
              <a:t>1</a:t>
            </a:r>
            <a:r>
              <a:rPr lang="en-US" sz="2400" dirty="0"/>
              <a:t>  +  B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420167" y="706888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6" name="Rectangle 5"/>
          <p:cNvSpPr/>
          <p:nvPr/>
        </p:nvSpPr>
        <p:spPr>
          <a:xfrm>
            <a:off x="4161764" y="686034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tretch</a:t>
            </a:r>
          </a:p>
        </p:txBody>
      </p:sp>
      <p:sp>
        <p:nvSpPr>
          <p:cNvPr id="7" name="Rectangle 6"/>
          <p:cNvSpPr/>
          <p:nvPr/>
        </p:nvSpPr>
        <p:spPr>
          <a:xfrm>
            <a:off x="7018860" y="684083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Be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65454" y="2094788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33125" y="1132640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5087" y="1152143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3352" y="1008814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Brace 11"/>
          <p:cNvSpPr/>
          <p:nvPr/>
        </p:nvSpPr>
        <p:spPr>
          <a:xfrm rot="5400000">
            <a:off x="2959766" y="-30057"/>
            <a:ext cx="423511" cy="472600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77407" y="2998151"/>
            <a:ext cx="857892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solidFill>
                  <a:srgbClr val="FF0000"/>
                </a:solidFill>
              </a:rPr>
              <a:t>If the symmetry label of a normal mode corresponds to x, y, or z, then the fundamental transition for this normal mode will be IR active.</a:t>
            </a:r>
          </a:p>
          <a:p>
            <a:r>
              <a:rPr lang="en-US" dirty="0">
                <a:solidFill>
                  <a:srgbClr val="0000FF"/>
                </a:solidFill>
              </a:rPr>
              <a:t>If the symmetry label of a normal mode corresponds to products of x, y, or z (such as x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 or </a:t>
            </a:r>
            <a:r>
              <a:rPr lang="en-US" dirty="0" err="1">
                <a:solidFill>
                  <a:srgbClr val="0000FF"/>
                </a:solidFill>
              </a:rPr>
              <a:t>yz</a:t>
            </a:r>
            <a:r>
              <a:rPr lang="en-US" dirty="0">
                <a:solidFill>
                  <a:srgbClr val="0000FF"/>
                </a:solidFill>
              </a:rPr>
              <a:t>) then the fundamental transition for this normal mode will be Raman active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</a:t>
            </a:r>
            <a:r>
              <a:rPr lang="en-US" sz="3200" b="1" u="sng" dirty="0" err="1">
                <a:solidFill>
                  <a:schemeClr val="tx2"/>
                </a:solidFill>
              </a:rPr>
              <a:t>vs</a:t>
            </a:r>
            <a:r>
              <a:rPr lang="en-US" sz="3200" b="1" u="sng" dirty="0">
                <a:solidFill>
                  <a:schemeClr val="tx2"/>
                </a:solidFill>
              </a:rPr>
              <a:t> Raman Active</a:t>
            </a: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3137" y="4598006"/>
            <a:ext cx="50577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27666C-16B1-48B7-810D-C5854E4FB37E}"/>
              </a:ext>
            </a:extLst>
          </p:cNvPr>
          <p:cNvSpPr txBox="1"/>
          <p:nvPr/>
        </p:nvSpPr>
        <p:spPr>
          <a:xfrm>
            <a:off x="6225176" y="5163156"/>
            <a:ext cx="2523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and B</a:t>
            </a:r>
            <a:r>
              <a:rPr lang="en-US" sz="2400" baseline="-25000" dirty="0"/>
              <a:t>2</a:t>
            </a:r>
            <a:r>
              <a:rPr lang="en-US" sz="2400" dirty="0"/>
              <a:t> are IR and Raman Activ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85B87D4A-67E8-492F-B0BF-21B13229A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1) Find number/symmetry of </a:t>
            </a:r>
            <a:r>
              <a:rPr lang="en-US" sz="2800" dirty="0" err="1"/>
              <a:t>vibrational</a:t>
            </a:r>
            <a:r>
              <a:rPr lang="en-US" sz="2800" dirty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3) Find if a </a:t>
            </a:r>
            <a:r>
              <a:rPr lang="en-US" sz="2800" dirty="0" err="1"/>
              <a:t>vibrational</a:t>
            </a:r>
            <a:r>
              <a:rPr lang="en-US" sz="2800" dirty="0"/>
              <a:t> mode is IR or Raman Active.</a:t>
            </a:r>
          </a:p>
        </p:txBody>
      </p:sp>
      <p:pic>
        <p:nvPicPr>
          <p:cNvPr id="330756" name="Picture 4" descr="http://www.nature.com/nature/history/images/timeline/1980_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1850" y="3998912"/>
            <a:ext cx="2381250" cy="2333626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of C60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5" y="2440712"/>
            <a:ext cx="8229600" cy="3820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1780" name="Picture 4" descr="http://www.nature.com/nature/history/images/timeline/1980_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5550" y="772991"/>
            <a:ext cx="1593850" cy="156197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of C60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2" y="999722"/>
            <a:ext cx="5479271" cy="25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875" y="4065586"/>
            <a:ext cx="8303102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of C60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2" y="999722"/>
            <a:ext cx="5479271" cy="25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3764" y="4052889"/>
            <a:ext cx="7108836" cy="246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of C60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3764" y="4052889"/>
            <a:ext cx="7108836" cy="246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548" y="1149743"/>
            <a:ext cx="4124369" cy="250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2" name="Picture 4" descr="Image result for Raman of C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2035" y="1260920"/>
            <a:ext cx="3369209" cy="2188025"/>
          </a:xfrm>
          <a:prstGeom prst="rect">
            <a:avLst/>
          </a:prstGeom>
          <a:noFill/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Vibrations of C6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69897" y="698642"/>
            <a:ext cx="934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9494" y="779123"/>
            <a:ext cx="1265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Rama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 descr="Image result for ir spectroscopy table">
            <a:extLst>
              <a:ext uri="{FF2B5EF4-FFF2-40B4-BE49-F238E27FC236}">
                <a16:creationId xmlns:a16="http://schemas.microsoft.com/office/drawing/2014/main" xmlns="" id="{935B726D-5911-44C7-A4FF-30CF14796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600200"/>
            <a:ext cx="4052887" cy="43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3604" name="Picture 4" descr="Image result for ir spectroscopy table">
            <a:extLst>
              <a:ext uri="{FF2B5EF4-FFF2-40B4-BE49-F238E27FC236}">
                <a16:creationId xmlns:a16="http://schemas.microsoft.com/office/drawing/2014/main" xmlns="" id="{5D77E677-BB53-4F80-BA68-5D4AE6AEA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638" y="2152651"/>
            <a:ext cx="4133850" cy="310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9F5D36B0-CD45-46CC-B2E1-E5187E74A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Spectroscopy According to Org </a:t>
            </a:r>
            <a:r>
              <a:rPr lang="en-US" sz="3200" b="1" u="sng" dirty="0" err="1">
                <a:solidFill>
                  <a:schemeClr val="tx2"/>
                </a:solidFill>
              </a:rPr>
              <a:t>Che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0E000FE-5207-486D-8CEB-92F4A6E1C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668" y="2998788"/>
            <a:ext cx="6303818" cy="1143000"/>
          </a:xfrm>
        </p:spPr>
        <p:txBody>
          <a:bodyPr>
            <a:normAutofit/>
          </a:bodyPr>
          <a:lstStyle/>
          <a:p>
            <a:r>
              <a:rPr lang="en-US" dirty="0"/>
              <a:t>End of p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4" name="Picture 6" descr="https://www2.fin.ucar.edu/sites/default/files/u105/desktop-comput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0825" y="3027594"/>
            <a:ext cx="4902200" cy="3055706"/>
          </a:xfrm>
          <a:prstGeom prst="rect">
            <a:avLst/>
          </a:prstGeom>
          <a:noFill/>
        </p:spPr>
      </p:pic>
      <p:grpSp>
        <p:nvGrpSpPr>
          <p:cNvPr id="13" name="Group 3"/>
          <p:cNvGrpSpPr/>
          <p:nvPr/>
        </p:nvGrpSpPr>
        <p:grpSpPr>
          <a:xfrm>
            <a:off x="1840165" y="1001412"/>
            <a:ext cx="5419220" cy="2033887"/>
            <a:chOff x="393311" y="1651942"/>
            <a:chExt cx="3864364" cy="1450334"/>
          </a:xfrm>
        </p:grpSpPr>
        <p:sp>
          <p:nvSpPr>
            <p:cNvPr id="10" name="Cube 9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Cube 2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3311" y="1654272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5" name="Oval 4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7" name="Cube 6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00024" y="3825696"/>
            <a:ext cx="377190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/>
              <a:t>Procedure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1:  Prepare a sample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2:  ???</a:t>
            </a:r>
          </a:p>
          <a:p>
            <a:pPr marL="228600">
              <a:spcAft>
                <a:spcPts val="1000"/>
              </a:spcAft>
            </a:pPr>
            <a:r>
              <a:rPr lang="en-US" sz="2000" dirty="0"/>
              <a:t>Step 3:  Obtain spectra (Profit!)</a:t>
            </a:r>
          </a:p>
        </p:txBody>
      </p:sp>
      <p:sp>
        <p:nvSpPr>
          <p:cNvPr id="75" name="Freeform 74"/>
          <p:cNvSpPr/>
          <p:nvPr/>
        </p:nvSpPr>
        <p:spPr>
          <a:xfrm>
            <a:off x="6553200" y="2282826"/>
            <a:ext cx="1701800" cy="1441450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1496" y="3387903"/>
            <a:ext cx="1769657" cy="1268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F96BC64-ACC1-4A0D-9AD9-BCAA53E88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61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1063" y="3898673"/>
            <a:ext cx="341947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" name="TextBox 98"/>
          <p:cNvSpPr txBox="1"/>
          <p:nvPr/>
        </p:nvSpPr>
        <p:spPr>
          <a:xfrm>
            <a:off x="-900" y="2846170"/>
            <a:ext cx="3990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riedrich Wilhelm Herschel</a:t>
            </a:r>
          </a:p>
          <a:p>
            <a:pPr algn="ctr"/>
            <a:r>
              <a:rPr lang="en-US" sz="2400" dirty="0"/>
              <a:t>Astronomer</a:t>
            </a:r>
          </a:p>
        </p:txBody>
      </p:sp>
      <p:sp>
        <p:nvSpPr>
          <p:cNvPr id="100" name="Oval 99"/>
          <p:cNvSpPr/>
          <p:nvPr/>
        </p:nvSpPr>
        <p:spPr>
          <a:xfrm>
            <a:off x="870400" y="4331228"/>
            <a:ext cx="1498330" cy="15634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1322830" y="4866731"/>
            <a:ext cx="709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n</a:t>
            </a:r>
          </a:p>
        </p:txBody>
      </p:sp>
      <p:cxnSp>
        <p:nvCxnSpPr>
          <p:cNvPr id="105" name="Straight Connector 104"/>
          <p:cNvCxnSpPr/>
          <p:nvPr/>
        </p:nvCxnSpPr>
        <p:spPr>
          <a:xfrm flipV="1">
            <a:off x="3147498" y="4578777"/>
            <a:ext cx="898998" cy="16937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4033467" y="4539690"/>
            <a:ext cx="1550446" cy="39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>
            <a:off x="5186531" y="4793755"/>
            <a:ext cx="638416" cy="1302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4281017" y="4474546"/>
            <a:ext cx="1394098" cy="505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frared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291238" y="4361167"/>
            <a:ext cx="775733" cy="755677"/>
            <a:chOff x="5291238" y="4361167"/>
            <a:chExt cx="775733" cy="755677"/>
          </a:xfrm>
        </p:grpSpPr>
        <p:sp>
          <p:nvSpPr>
            <p:cNvPr id="113" name="Flowchart: Direct Access Storage 112"/>
            <p:cNvSpPr/>
            <p:nvPr/>
          </p:nvSpPr>
          <p:spPr>
            <a:xfrm rot="16200000">
              <a:off x="5284725" y="4367680"/>
              <a:ext cx="755677" cy="742651"/>
            </a:xfrm>
            <a:prstGeom prst="flowChartMagneticDrum">
              <a:avLst/>
            </a:prstGeom>
            <a:solidFill>
              <a:srgbClr val="0070C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5301253" y="4577461"/>
              <a:ext cx="7657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</a:t>
              </a:r>
              <a:r>
                <a:rPr lang="en-US" sz="2400" baseline="-25000" dirty="0"/>
                <a:t>2</a:t>
              </a:r>
              <a:r>
                <a:rPr lang="en-US" sz="2400" dirty="0"/>
                <a:t>O</a:t>
              </a:r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5642836" y="6399835"/>
            <a:ext cx="1919109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mometers</a:t>
            </a: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pic>
        <p:nvPicPr>
          <p:cNvPr id="57355" name="Picture 11" descr="http://upload.wikimedia.org/wikipedia/commons/3/36/William_Herschel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6715" y="989920"/>
            <a:ext cx="1457921" cy="1782308"/>
          </a:xfrm>
          <a:prstGeom prst="rect">
            <a:avLst/>
          </a:prstGeom>
          <a:noFill/>
        </p:spPr>
      </p:pic>
      <p:sp>
        <p:nvSpPr>
          <p:cNvPr id="55" name="TextBox 54"/>
          <p:cNvSpPr txBox="1"/>
          <p:nvPr/>
        </p:nvSpPr>
        <p:spPr>
          <a:xfrm>
            <a:off x="6336404" y="1718720"/>
            <a:ext cx="24737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Discovered: </a:t>
            </a:r>
          </a:p>
          <a:p>
            <a:r>
              <a:rPr lang="en-US" sz="2400" dirty="0"/>
              <a:t>        Uranus </a:t>
            </a:r>
          </a:p>
          <a:p>
            <a:r>
              <a:rPr lang="en-US" sz="2400" dirty="0"/>
              <a:t>        Infrared light</a:t>
            </a:r>
          </a:p>
          <a:p>
            <a:r>
              <a:rPr lang="en-US" sz="2400" dirty="0"/>
              <a:t>	(1800)</a:t>
            </a:r>
          </a:p>
        </p:txBody>
      </p:sp>
      <p:pic>
        <p:nvPicPr>
          <p:cNvPr id="57359" name="Picture 15" descr="File:Herschel 40 foo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3165" y="990826"/>
            <a:ext cx="2500480" cy="2743201"/>
          </a:xfrm>
          <a:prstGeom prst="rect">
            <a:avLst/>
          </a:prstGeom>
          <a:noFill/>
        </p:spPr>
      </p:pic>
      <p:pic>
        <p:nvPicPr>
          <p:cNvPr id="62" name="Picture 61" descr="Thermomete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99362" y="5540373"/>
            <a:ext cx="1238250" cy="857250"/>
          </a:xfrm>
          <a:prstGeom prst="rect">
            <a:avLst/>
          </a:prstGeom>
        </p:spPr>
      </p:pic>
      <p:pic>
        <p:nvPicPr>
          <p:cNvPr id="64" name="Picture 63" descr="Thermomete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93706" y="5155745"/>
            <a:ext cx="1238250" cy="857250"/>
          </a:xfrm>
          <a:prstGeom prst="rect">
            <a:avLst/>
          </a:prstGeom>
        </p:spPr>
      </p:pic>
      <p:pic>
        <p:nvPicPr>
          <p:cNvPr id="65" name="Picture 64" descr="Thermomete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41123" y="4640489"/>
            <a:ext cx="1238250" cy="857250"/>
          </a:xfrm>
          <a:prstGeom prst="rect">
            <a:avLst/>
          </a:prstGeom>
        </p:spPr>
      </p:pic>
      <p:pic>
        <p:nvPicPr>
          <p:cNvPr id="66" name="Picture 65" descr="Thermomete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80826" y="4125231"/>
            <a:ext cx="1238250" cy="85725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E3DA833-E416-4A94-B768-BFCE10062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3" grpId="0"/>
      <p:bldP spid="112" grpId="0"/>
      <p:bldP spid="1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091C59D-CCE4-43F9-B3A7-4A3172604ABD}"/>
              </a:ext>
            </a:extLst>
          </p:cNvPr>
          <p:cNvSpPr/>
          <p:nvPr/>
        </p:nvSpPr>
        <p:spPr>
          <a:xfrm>
            <a:off x="68449" y="529792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 </a:t>
            </a:r>
            <a:r>
              <a:rPr lang="en-US" b="1" dirty="0" err="1">
                <a:solidFill>
                  <a:srgbClr val="333333"/>
                </a:solidFill>
                <a:latin typeface="Lucida Sans" panose="020B0602030504020204" pitchFamily="34" charset="0"/>
              </a:rPr>
              <a:t>Globar</a:t>
            </a:r>
            <a:r>
              <a:rPr lang="en-US" dirty="0">
                <a:solidFill>
                  <a:srgbClr val="333333"/>
                </a:solidFill>
                <a:latin typeface="Lucida Sans Unicode" panose="020B0602030504020204" pitchFamily="34" charset="0"/>
              </a:rPr>
              <a:t> (silicon carbide at 1500 K)</a:t>
            </a:r>
            <a:endParaRPr lang="en-US" dirty="0"/>
          </a:p>
        </p:txBody>
      </p:sp>
      <p:grpSp>
        <p:nvGrpSpPr>
          <p:cNvPr id="9" name="Group 3">
            <a:extLst>
              <a:ext uri="{FF2B5EF4-FFF2-40B4-BE49-F238E27FC236}">
                <a16:creationId xmlns:a16="http://schemas.microsoft.com/office/drawing/2014/main" xmlns="" id="{A0BB26C6-08EA-4E10-8FA5-E9A32953D7B7}"/>
              </a:ext>
            </a:extLst>
          </p:cNvPr>
          <p:cNvGrpSpPr/>
          <p:nvPr/>
        </p:nvGrpSpPr>
        <p:grpSpPr>
          <a:xfrm>
            <a:off x="1840165" y="772802"/>
            <a:ext cx="5419220" cy="1849530"/>
            <a:chOff x="393311" y="1783400"/>
            <a:chExt cx="3864364" cy="1318876"/>
          </a:xfrm>
        </p:grpSpPr>
        <p:sp>
          <p:nvSpPr>
            <p:cNvPr id="10" name="Cube 9">
              <a:extLst>
                <a:ext uri="{FF2B5EF4-FFF2-40B4-BE49-F238E27FC236}">
                  <a16:creationId xmlns:a16="http://schemas.microsoft.com/office/drawing/2014/main" xmlns="" id="{5D76B265-BE15-4A94-9DB1-CD246F907B28}"/>
                </a:ext>
              </a:extLst>
            </p:cNvPr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xmlns="" id="{D95C0698-5BBD-4394-93F8-E663638162B6}"/>
                </a:ext>
              </a:extLst>
            </p:cNvPr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5043AC04-5537-4516-ABDC-AABC723C85D5}"/>
                </a:ext>
              </a:extLst>
            </p:cNvPr>
            <p:cNvSpPr txBox="1"/>
            <p:nvPr/>
          </p:nvSpPr>
          <p:spPr>
            <a:xfrm>
              <a:off x="393311" y="1790987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15A22430-41C8-4082-B7DB-810AC48A1900}"/>
                </a:ext>
              </a:extLst>
            </p:cNvPr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A24EC9A8-C5B5-4E08-A8CE-CFBB5AE5B720}"/>
                </a:ext>
              </a:extLst>
            </p:cNvPr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xmlns="" id="{6B047850-FFCC-48BD-A7B9-46ED065B52B7}"/>
                </a:ext>
              </a:extLst>
            </p:cNvPr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8B126E9B-FC88-4B66-8736-FD602369F9D3}"/>
                </a:ext>
              </a:extLst>
            </p:cNvPr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E25666E7-2368-4979-944F-004A7AD29D8D}"/>
                </a:ext>
              </a:extLst>
            </p:cNvPr>
            <p:cNvSpPr txBox="1"/>
            <p:nvPr/>
          </p:nvSpPr>
          <p:spPr>
            <a:xfrm>
              <a:off x="2861903" y="17834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8" name="Freeform 97">
              <a:extLst>
                <a:ext uri="{FF2B5EF4-FFF2-40B4-BE49-F238E27FC236}">
                  <a16:creationId xmlns:a16="http://schemas.microsoft.com/office/drawing/2014/main" xmlns="" id="{3EA6E9F7-D6FF-46B3-AABD-512CD015656D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9" name="Freeform 97">
              <a:extLst>
                <a:ext uri="{FF2B5EF4-FFF2-40B4-BE49-F238E27FC236}">
                  <a16:creationId xmlns:a16="http://schemas.microsoft.com/office/drawing/2014/main" xmlns="" id="{B4119500-DE5F-494B-9FE9-B0EA57EC4BD5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0" name="Rectangle 5">
            <a:extLst>
              <a:ext uri="{FF2B5EF4-FFF2-40B4-BE49-F238E27FC236}">
                <a16:creationId xmlns:a16="http://schemas.microsoft.com/office/drawing/2014/main" xmlns="" id="{90696018-DA59-49E6-B0B5-FDD4B4E12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ource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1C2B2148-A4B7-4E39-9806-D5F4CC0AFEB6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0449" y="2716969"/>
            <a:ext cx="4171866" cy="282078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CD1E94C0-79A1-41F3-8D4C-A9F298777C4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129626"/>
            <a:ext cx="4088502" cy="197053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B073FC5-02C5-4E5B-8DF4-10B40017E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BBD534A-5143-49C3-BAFC-1365983EA7EC}"/>
              </a:ext>
            </a:extLst>
          </p:cNvPr>
          <p:cNvSpPr/>
          <p:nvPr/>
        </p:nvSpPr>
        <p:spPr>
          <a:xfrm>
            <a:off x="128445" y="2779282"/>
            <a:ext cx="4289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333333"/>
                </a:solidFill>
                <a:latin typeface="Lucida Sans Unicode" panose="020B0602030504020204" pitchFamily="34" charset="0"/>
              </a:rPr>
              <a:t>MCT: HgCdT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377490-B97E-4648-BCC2-AA4B7B1A9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Detectors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xmlns="" id="{176FCDDE-4214-4CCF-B74B-0E9FFF543552}"/>
              </a:ext>
            </a:extLst>
          </p:cNvPr>
          <p:cNvGrpSpPr/>
          <p:nvPr/>
        </p:nvGrpSpPr>
        <p:grpSpPr>
          <a:xfrm>
            <a:off x="1840165" y="772802"/>
            <a:ext cx="5419220" cy="1849530"/>
            <a:chOff x="393311" y="1783400"/>
            <a:chExt cx="3864364" cy="1318876"/>
          </a:xfrm>
        </p:grpSpPr>
        <p:sp>
          <p:nvSpPr>
            <p:cNvPr id="6" name="Cube 5">
              <a:extLst>
                <a:ext uri="{FF2B5EF4-FFF2-40B4-BE49-F238E27FC236}">
                  <a16:creationId xmlns:a16="http://schemas.microsoft.com/office/drawing/2014/main" xmlns="" id="{6E305664-41BC-456E-8FE5-055CDB4F5F4C}"/>
                </a:ext>
              </a:extLst>
            </p:cNvPr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Cube 6">
              <a:extLst>
                <a:ext uri="{FF2B5EF4-FFF2-40B4-BE49-F238E27FC236}">
                  <a16:creationId xmlns:a16="http://schemas.microsoft.com/office/drawing/2014/main" xmlns="" id="{6C566DB4-9344-4705-93E1-32FC896778AD}"/>
                </a:ext>
              </a:extLst>
            </p:cNvPr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1093984C-C387-4FBC-AE00-7126B3558BD9}"/>
                </a:ext>
              </a:extLst>
            </p:cNvPr>
            <p:cNvSpPr txBox="1"/>
            <p:nvPr/>
          </p:nvSpPr>
          <p:spPr>
            <a:xfrm>
              <a:off x="393311" y="1790987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xmlns="" id="{6B9ACF2F-AAF5-487E-B911-6FDACF7E25E2}"/>
                </a:ext>
              </a:extLst>
            </p:cNvPr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E959FDC-9BE3-4A13-AF6E-F9B6B5A15197}"/>
                </a:ext>
              </a:extLst>
            </p:cNvPr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xmlns="" id="{006257B9-F712-4D53-92A7-6CF5029932EB}"/>
                </a:ext>
              </a:extLst>
            </p:cNvPr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B4AD6AF0-B440-48C1-B092-DD5C4224B86E}"/>
                </a:ext>
              </a:extLst>
            </p:cNvPr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D97277EB-82A3-4A36-BA16-16EB4649956E}"/>
                </a:ext>
              </a:extLst>
            </p:cNvPr>
            <p:cNvSpPr txBox="1"/>
            <p:nvPr/>
          </p:nvSpPr>
          <p:spPr>
            <a:xfrm>
              <a:off x="2861903" y="17834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4" name="Freeform 97">
              <a:extLst>
                <a:ext uri="{FF2B5EF4-FFF2-40B4-BE49-F238E27FC236}">
                  <a16:creationId xmlns:a16="http://schemas.microsoft.com/office/drawing/2014/main" xmlns="" id="{E81FD2E4-FF5B-4980-A649-751801BD3899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5" name="Freeform 97">
              <a:extLst>
                <a:ext uri="{FF2B5EF4-FFF2-40B4-BE49-F238E27FC236}">
                  <a16:creationId xmlns:a16="http://schemas.microsoft.com/office/drawing/2014/main" xmlns="" id="{CC9ED7DD-1890-4DD4-8FB8-5E48772CD339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9245A3BC-B1EA-46B5-A77A-4F63C6B34E6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09541" y="2477559"/>
            <a:ext cx="4377265" cy="382328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3B4F4926-277B-4372-8544-72EC68071333}"/>
              </a:ext>
            </a:extLst>
          </p:cNvPr>
          <p:cNvSpPr/>
          <p:nvPr/>
        </p:nvSpPr>
        <p:spPr>
          <a:xfrm>
            <a:off x="7198716" y="2551000"/>
            <a:ext cx="1281325" cy="31275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475ED835-4D54-44D4-8BD1-2719C7A5A8C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370" y="3130121"/>
            <a:ext cx="4427530" cy="16279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95E6BC4B-0013-4D24-8FF5-28594660827D}"/>
              </a:ext>
            </a:extLst>
          </p:cNvPr>
          <p:cNvSpPr txBox="1"/>
          <p:nvPr/>
        </p:nvSpPr>
        <p:spPr>
          <a:xfrm>
            <a:off x="1207318" y="4792596"/>
            <a:ext cx="2178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ode (negative bia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EAE412C-9ABE-4437-8A62-BE78DAA00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5B377490-B97E-4648-BCC2-AA4B7B1A9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Detectors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xmlns="" id="{176FCDDE-4214-4CCF-B74B-0E9FFF543552}"/>
              </a:ext>
            </a:extLst>
          </p:cNvPr>
          <p:cNvGrpSpPr/>
          <p:nvPr/>
        </p:nvGrpSpPr>
        <p:grpSpPr>
          <a:xfrm>
            <a:off x="1840165" y="772802"/>
            <a:ext cx="5419220" cy="1849530"/>
            <a:chOff x="393311" y="1783400"/>
            <a:chExt cx="3864364" cy="1318876"/>
          </a:xfrm>
        </p:grpSpPr>
        <p:sp>
          <p:nvSpPr>
            <p:cNvPr id="6" name="Cube 5">
              <a:extLst>
                <a:ext uri="{FF2B5EF4-FFF2-40B4-BE49-F238E27FC236}">
                  <a16:creationId xmlns:a16="http://schemas.microsoft.com/office/drawing/2014/main" xmlns="" id="{6E305664-41BC-456E-8FE5-055CDB4F5F4C}"/>
                </a:ext>
              </a:extLst>
            </p:cNvPr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Cube 6">
              <a:extLst>
                <a:ext uri="{FF2B5EF4-FFF2-40B4-BE49-F238E27FC236}">
                  <a16:creationId xmlns:a16="http://schemas.microsoft.com/office/drawing/2014/main" xmlns="" id="{6C566DB4-9344-4705-93E1-32FC896778AD}"/>
                </a:ext>
              </a:extLst>
            </p:cNvPr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1093984C-C387-4FBC-AE00-7126B3558BD9}"/>
                </a:ext>
              </a:extLst>
            </p:cNvPr>
            <p:cNvSpPr txBox="1"/>
            <p:nvPr/>
          </p:nvSpPr>
          <p:spPr>
            <a:xfrm>
              <a:off x="393311" y="1790987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xmlns="" id="{6B9ACF2F-AAF5-487E-B911-6FDACF7E25E2}"/>
                </a:ext>
              </a:extLst>
            </p:cNvPr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E959FDC-9BE3-4A13-AF6E-F9B6B5A15197}"/>
                </a:ext>
              </a:extLst>
            </p:cNvPr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xmlns="" id="{006257B9-F712-4D53-92A7-6CF5029932EB}"/>
                </a:ext>
              </a:extLst>
            </p:cNvPr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B4AD6AF0-B440-48C1-B092-DD5C4224B86E}"/>
                </a:ext>
              </a:extLst>
            </p:cNvPr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D97277EB-82A3-4A36-BA16-16EB4649956E}"/>
                </a:ext>
              </a:extLst>
            </p:cNvPr>
            <p:cNvSpPr txBox="1"/>
            <p:nvPr/>
          </p:nvSpPr>
          <p:spPr>
            <a:xfrm>
              <a:off x="2861903" y="17834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4" name="Freeform 97">
              <a:extLst>
                <a:ext uri="{FF2B5EF4-FFF2-40B4-BE49-F238E27FC236}">
                  <a16:creationId xmlns:a16="http://schemas.microsoft.com/office/drawing/2014/main" xmlns="" id="{E81FD2E4-FF5B-4980-A649-751801BD3899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5" name="Freeform 97">
              <a:extLst>
                <a:ext uri="{FF2B5EF4-FFF2-40B4-BE49-F238E27FC236}">
                  <a16:creationId xmlns:a16="http://schemas.microsoft.com/office/drawing/2014/main" xmlns="" id="{CC9ED7DD-1890-4DD4-8FB8-5E48772CD339}"/>
                </a:ext>
              </a:extLst>
            </p:cNvPr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9245A3BC-B1EA-46B5-A77A-4F63C6B34E6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09541" y="2477559"/>
            <a:ext cx="4377265" cy="382328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3B4F4926-277B-4372-8544-72EC68071333}"/>
              </a:ext>
            </a:extLst>
          </p:cNvPr>
          <p:cNvSpPr/>
          <p:nvPr/>
        </p:nvSpPr>
        <p:spPr>
          <a:xfrm>
            <a:off x="7198716" y="2551000"/>
            <a:ext cx="1281325" cy="31275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03BD1E06-0EA3-4BEA-BC62-8BD9A6EFFBC0}"/>
              </a:ext>
            </a:extLst>
          </p:cNvPr>
          <p:cNvSpPr/>
          <p:nvPr/>
        </p:nvSpPr>
        <p:spPr>
          <a:xfrm>
            <a:off x="-51177" y="26256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rgbClr val="333333"/>
                </a:solidFill>
                <a:latin typeface="Lucida Sans Unicode" panose="020B0602030504020204" pitchFamily="34" charset="0"/>
              </a:rPr>
              <a:t>DTGS:</a:t>
            </a:r>
            <a:r>
              <a:rPr lang="en-US" sz="2000" dirty="0"/>
              <a:t> Deuterated Tri Glycine Sulfate</a:t>
            </a:r>
            <a:endParaRPr lang="en-US" sz="2000" b="1" dirty="0">
              <a:solidFill>
                <a:srgbClr val="333333"/>
              </a:solidFill>
              <a:latin typeface="Lucida Sans Unicode" panose="020B0602030504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00CFA7A6-02B2-49BB-A1DF-7539DF12BF76}"/>
              </a:ext>
            </a:extLst>
          </p:cNvPr>
          <p:cNvSpPr/>
          <p:nvPr/>
        </p:nvSpPr>
        <p:spPr>
          <a:xfrm>
            <a:off x="1430804" y="5931507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333333"/>
                </a:solidFill>
                <a:latin typeface="Lucida Sans Unicode" panose="020B0602030504020204" pitchFamily="34" charset="0"/>
              </a:rPr>
              <a:t>pyroelectric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6062648F-CB78-439D-9ED3-B6ECA2AC1B68}"/>
              </a:ext>
            </a:extLst>
          </p:cNvPr>
          <p:cNvSpPr/>
          <p:nvPr/>
        </p:nvSpPr>
        <p:spPr>
          <a:xfrm>
            <a:off x="884934" y="3009310"/>
            <a:ext cx="2699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(ND</a:t>
            </a:r>
            <a:r>
              <a:rPr lang="en-US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2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CD</a:t>
            </a:r>
            <a:r>
              <a:rPr lang="en-US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2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COOD)</a:t>
            </a:r>
            <a:r>
              <a:rPr lang="en-US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3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·D</a:t>
            </a:r>
            <a:r>
              <a:rPr lang="en-US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2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SO</a:t>
            </a:r>
            <a:r>
              <a:rPr lang="en-US" baseline="-25000" dirty="0">
                <a:solidFill>
                  <a:srgbClr val="222222"/>
                </a:solidFill>
                <a:latin typeface="Arial" panose="020B0604020202020204" pitchFamily="34" charset="0"/>
              </a:rPr>
              <a:t>4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991E368-231A-4711-87EB-80A3B70DAD5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324" y="3969385"/>
            <a:ext cx="4319477" cy="195456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496B8B96-37EA-4251-9FBA-F87FF5C05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432232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31515DDC-D54F-4C27-9869-3E9B85334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mete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5A3BE190-B3AC-4D5C-B020-0DB73513B188}"/>
              </a:ext>
            </a:extLst>
          </p:cNvPr>
          <p:cNvSpPr txBox="1"/>
          <p:nvPr/>
        </p:nvSpPr>
        <p:spPr>
          <a:xfrm>
            <a:off x="546759" y="752629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ispersive IR Spectromete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6DC0BBCF-AE69-4AE5-8751-A3BA0A772A5F}"/>
              </a:ext>
            </a:extLst>
          </p:cNvPr>
          <p:cNvSpPr txBox="1"/>
          <p:nvPr/>
        </p:nvSpPr>
        <p:spPr>
          <a:xfrm>
            <a:off x="4572000" y="6393160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T-IR Spectrometer</a:t>
            </a:r>
          </a:p>
        </p:txBody>
      </p:sp>
      <p:pic>
        <p:nvPicPr>
          <p:cNvPr id="28" name="Picture 4">
            <a:extLst>
              <a:ext uri="{FF2B5EF4-FFF2-40B4-BE49-F238E27FC236}">
                <a16:creationId xmlns:a16="http://schemas.microsoft.com/office/drawing/2014/main" xmlns="" id="{0AE2CEAC-E621-4F51-8998-F7BE962C5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996" y="1289633"/>
            <a:ext cx="5183260" cy="228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6">
            <a:extLst>
              <a:ext uri="{FF2B5EF4-FFF2-40B4-BE49-F238E27FC236}">
                <a16:creationId xmlns:a16="http://schemas.microsoft.com/office/drawing/2014/main" xmlns="" id="{4319705D-6BDB-43F8-881E-755C99C2B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84" y="1358698"/>
            <a:ext cx="2816800" cy="276999"/>
          </a:xfrm>
          <a:prstGeom prst="rect">
            <a:avLst/>
          </a:prstGeom>
          <a:solidFill>
            <a:srgbClr val="E1B5D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To separate IR light, a grating is used.</a:t>
            </a: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xmlns="" id="{E9B13F56-5226-41EC-A3F5-89A92D84E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19" y="1840335"/>
            <a:ext cx="7950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Grating</a:t>
            </a:r>
          </a:p>
        </p:txBody>
      </p:sp>
      <p:sp>
        <p:nvSpPr>
          <p:cNvPr id="31" name="Text Box 8">
            <a:extLst>
              <a:ext uri="{FF2B5EF4-FFF2-40B4-BE49-F238E27FC236}">
                <a16:creationId xmlns:a16="http://schemas.microsoft.com/office/drawing/2014/main" xmlns="" id="{2CE412BC-3D93-43F5-9C71-8F66F96C5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34" y="3222033"/>
            <a:ext cx="13945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Light source</a:t>
            </a:r>
          </a:p>
        </p:txBody>
      </p:sp>
      <p:sp>
        <p:nvSpPr>
          <p:cNvPr id="32" name="Text Box 9">
            <a:extLst>
              <a:ext uri="{FF2B5EF4-FFF2-40B4-BE49-F238E27FC236}">
                <a16:creationId xmlns:a16="http://schemas.microsoft.com/office/drawing/2014/main" xmlns="" id="{40D556D2-798E-4C33-BB12-3B089844C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590" y="1439038"/>
            <a:ext cx="952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xmlns="" id="{F7425E85-5ED5-4552-892E-9182A187E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54" y="2339697"/>
            <a:ext cx="10018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xmlns="" id="{DE1748D5-BB5E-4F84-A8ED-05DDD2CEC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9985" y="1749124"/>
            <a:ext cx="5815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Slit</a:t>
            </a:r>
          </a:p>
        </p:txBody>
      </p:sp>
      <p:pic>
        <p:nvPicPr>
          <p:cNvPr id="36" name="Picture 5">
            <a:extLst>
              <a:ext uri="{FF2B5EF4-FFF2-40B4-BE49-F238E27FC236}">
                <a16:creationId xmlns:a16="http://schemas.microsoft.com/office/drawing/2014/main" xmlns="" id="{C2C2A81A-2AB2-48E5-9533-DBE37260B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8780" y="3954382"/>
            <a:ext cx="5215220" cy="2429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5">
            <a:extLst>
              <a:ext uri="{FF2B5EF4-FFF2-40B4-BE49-F238E27FC236}">
                <a16:creationId xmlns:a16="http://schemas.microsoft.com/office/drawing/2014/main" xmlns="" id="{DDD380F0-02BD-4AC2-9893-1FB8CE92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891" y="4000895"/>
            <a:ext cx="883246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Fixed CCM</a:t>
            </a:r>
          </a:p>
        </p:txBody>
      </p:sp>
      <p:sp>
        <p:nvSpPr>
          <p:cNvPr id="38" name="Text Box 16">
            <a:extLst>
              <a:ext uri="{FF2B5EF4-FFF2-40B4-BE49-F238E27FC236}">
                <a16:creationId xmlns:a16="http://schemas.microsoft.com/office/drawing/2014/main" xmlns="" id="{E5447364-5223-46A6-9E65-C93AC92B1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163" y="4974847"/>
            <a:ext cx="414022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B.S.</a:t>
            </a:r>
          </a:p>
        </p:txBody>
      </p:sp>
      <p:sp>
        <p:nvSpPr>
          <p:cNvPr id="39" name="Text Box 17">
            <a:extLst>
              <a:ext uri="{FF2B5EF4-FFF2-40B4-BE49-F238E27FC236}">
                <a16:creationId xmlns:a16="http://schemas.microsoft.com/office/drawing/2014/main" xmlns="" id="{335E1BD3-70F2-4844-BF3B-886EC4C86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443" y="5813489"/>
            <a:ext cx="1009632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Moving CCM</a:t>
            </a:r>
          </a:p>
        </p:txBody>
      </p:sp>
      <p:sp>
        <p:nvSpPr>
          <p:cNvPr id="40" name="Text Box 18">
            <a:extLst>
              <a:ext uri="{FF2B5EF4-FFF2-40B4-BE49-F238E27FC236}">
                <a16:creationId xmlns:a16="http://schemas.microsoft.com/office/drawing/2014/main" xmlns="" id="{BE2C3468-252E-40D6-BDC4-0C12C5733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3108" y="6082700"/>
            <a:ext cx="1120037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IR Light source</a:t>
            </a:r>
          </a:p>
        </p:txBody>
      </p:sp>
      <p:sp>
        <p:nvSpPr>
          <p:cNvPr id="41" name="Text Box 19">
            <a:extLst>
              <a:ext uri="{FF2B5EF4-FFF2-40B4-BE49-F238E27FC236}">
                <a16:creationId xmlns:a16="http://schemas.microsoft.com/office/drawing/2014/main" xmlns="" id="{FBA2B1AA-DD51-4A4E-AC77-AAE15718F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805" y="5389235"/>
            <a:ext cx="618853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42" name="Text Box 20">
            <a:extLst>
              <a:ext uri="{FF2B5EF4-FFF2-40B4-BE49-F238E27FC236}">
                <a16:creationId xmlns:a16="http://schemas.microsoft.com/office/drawing/2014/main" xmlns="" id="{F67771F5-72DD-420A-B985-3DC3E9405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6565" y="4543546"/>
            <a:ext cx="691489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43" name="Text Box 21">
            <a:extLst>
              <a:ext uri="{FF2B5EF4-FFF2-40B4-BE49-F238E27FC236}">
                <a16:creationId xmlns:a16="http://schemas.microsoft.com/office/drawing/2014/main" xmlns="" id="{3DED73F7-36CA-43C2-8F37-ADC10CB43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5953" y="3965658"/>
            <a:ext cx="2038149" cy="646952"/>
          </a:xfrm>
          <a:prstGeom prst="rect">
            <a:avLst/>
          </a:prstGeom>
          <a:solidFill>
            <a:srgbClr val="E1B5D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ja-JP" altLang="ja-JP" sz="1200" b="1">
                <a:latin typeface="Times" panose="02020603050405020304" pitchFamily="18" charset="0"/>
                <a:ea typeface="Osaka" charset="-128"/>
              </a:rPr>
              <a:t>An interferogram is first made by the interferometer using IR light.</a:t>
            </a:r>
            <a:endParaRPr kumimoji="1" lang="en-US" altLang="ja-JP" sz="1200" b="1">
              <a:latin typeface="Times" panose="02020603050405020304" pitchFamily="18" charset="0"/>
              <a:ea typeface="Osaka" charset="-128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2B354376-160A-410A-8BA3-1E69804DF083}"/>
              </a:ext>
            </a:extLst>
          </p:cNvPr>
          <p:cNvSpPr txBox="1"/>
          <p:nvPr/>
        </p:nvSpPr>
        <p:spPr>
          <a:xfrm>
            <a:off x="6102896" y="1753553"/>
            <a:ext cx="20393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Same:</a:t>
            </a:r>
          </a:p>
          <a:p>
            <a:r>
              <a:rPr lang="en-US" sz="2400" dirty="0"/>
              <a:t>    Source </a:t>
            </a:r>
          </a:p>
          <a:p>
            <a:r>
              <a:rPr lang="en-US" sz="2400" dirty="0"/>
              <a:t>    Detector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F22AF87A-8AB1-4B39-A9B6-84F59A905173}"/>
              </a:ext>
            </a:extLst>
          </p:cNvPr>
          <p:cNvSpPr txBox="1"/>
          <p:nvPr/>
        </p:nvSpPr>
        <p:spPr>
          <a:xfrm>
            <a:off x="79898" y="4453174"/>
            <a:ext cx="4000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Difference:</a:t>
            </a:r>
          </a:p>
          <a:p>
            <a:pPr marL="227013"/>
            <a:r>
              <a:rPr lang="en-US" sz="2400" dirty="0"/>
              <a:t>How you obtain wavelength versus intensity data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5A11D94-F7C7-4CD1-8BDD-AA6C27590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F210E401-FB0B-4BBC-A14F-E9DDC1E13984}"/>
              </a:ext>
            </a:extLst>
          </p:cNvPr>
          <p:cNvGrpSpPr/>
          <p:nvPr/>
        </p:nvGrpSpPr>
        <p:grpSpPr>
          <a:xfrm>
            <a:off x="4207745" y="3222033"/>
            <a:ext cx="3586164" cy="2870252"/>
            <a:chOff x="519099" y="1782377"/>
            <a:chExt cx="3586164" cy="287025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5CE359F5-D923-45BA-B816-69C522C81C32}"/>
                </a:ext>
              </a:extLst>
            </p:cNvPr>
            <p:cNvGrpSpPr/>
            <p:nvPr/>
          </p:nvGrpSpPr>
          <p:grpSpPr>
            <a:xfrm>
              <a:off x="519099" y="2193063"/>
              <a:ext cx="3586164" cy="2459566"/>
              <a:chOff x="4786299" y="4130734"/>
              <a:chExt cx="3586164" cy="2459566"/>
            </a:xfrm>
          </p:grpSpPr>
          <p:sp>
            <p:nvSpPr>
              <p:cNvPr id="6" name="Cube 5">
                <a:extLst>
                  <a:ext uri="{FF2B5EF4-FFF2-40B4-BE49-F238E27FC236}">
                    <a16:creationId xmlns:a16="http://schemas.microsoft.com/office/drawing/2014/main" xmlns="" id="{7E6B13CB-9A9A-47D4-B395-F0ABFE95E599}"/>
                  </a:ext>
                </a:extLst>
              </p:cNvPr>
              <p:cNvSpPr/>
              <p:nvPr/>
            </p:nvSpPr>
            <p:spPr>
              <a:xfrm>
                <a:off x="7296139" y="4130734"/>
                <a:ext cx="484648" cy="69527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3">
                <a:extLst>
                  <a:ext uri="{FF2B5EF4-FFF2-40B4-BE49-F238E27FC236}">
                    <a16:creationId xmlns:a16="http://schemas.microsoft.com/office/drawing/2014/main" xmlns="" id="{5AB2EB45-1B64-4023-92AD-C735B5A0E7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59639" y="4376738"/>
                <a:ext cx="227775" cy="333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Freeform 149">
                <a:extLst>
                  <a:ext uri="{FF2B5EF4-FFF2-40B4-BE49-F238E27FC236}">
                    <a16:creationId xmlns:a16="http://schemas.microsoft.com/office/drawing/2014/main" xmlns="" id="{9254F45E-D4B9-46A7-9620-EC46F5BAD5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8023464" flipH="1">
                <a:off x="6964028" y="47479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Cube 8">
                <a:extLst>
                  <a:ext uri="{FF2B5EF4-FFF2-40B4-BE49-F238E27FC236}">
                    <a16:creationId xmlns:a16="http://schemas.microsoft.com/office/drawing/2014/main" xmlns="" id="{869E4025-53E3-42B3-8C25-78E2E2A00769}"/>
                  </a:ext>
                </a:extLst>
              </p:cNvPr>
              <p:cNvSpPr/>
              <p:nvPr/>
            </p:nvSpPr>
            <p:spPr>
              <a:xfrm>
                <a:off x="7004567" y="4857138"/>
                <a:ext cx="272520" cy="68509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BEE3ADB4-2102-419D-9BB2-DE0C0141ADE1}"/>
                  </a:ext>
                </a:extLst>
              </p:cNvPr>
              <p:cNvSpPr txBox="1"/>
              <p:nvPr/>
            </p:nvSpPr>
            <p:spPr>
              <a:xfrm>
                <a:off x="7166166" y="4940833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Sample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1B6F4C05-C374-4D83-B9B6-CDBBA48F1AB1}"/>
                  </a:ext>
                </a:extLst>
              </p:cNvPr>
              <p:cNvSpPr txBox="1"/>
              <p:nvPr/>
            </p:nvSpPr>
            <p:spPr>
              <a:xfrm>
                <a:off x="4786299" y="5231206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Source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1FD80875-A678-4AEC-A41D-7A43B7760DF9}"/>
                  </a:ext>
                </a:extLst>
              </p:cNvPr>
              <p:cNvSpPr txBox="1"/>
              <p:nvPr/>
            </p:nvSpPr>
            <p:spPr>
              <a:xfrm>
                <a:off x="5829103" y="5520034"/>
                <a:ext cx="5292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h</a:t>
                </a:r>
                <a:r>
                  <a:rPr lang="en-US" dirty="0" err="1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3" name="Freeform 97">
                <a:extLst>
                  <a:ext uri="{FF2B5EF4-FFF2-40B4-BE49-F238E27FC236}">
                    <a16:creationId xmlns:a16="http://schemas.microsoft.com/office/drawing/2014/main" xmlns="" id="{DCFF6A5F-BB80-4627-BE51-267FA8D794F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324265" flipH="1">
                <a:off x="5652752" y="5889389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Litebulb">
                <a:extLst>
                  <a:ext uri="{FF2B5EF4-FFF2-40B4-BE49-F238E27FC236}">
                    <a16:creationId xmlns:a16="http://schemas.microsoft.com/office/drawing/2014/main" xmlns="" id="{55A5C4C1-56D4-480C-BB92-C0C7FC19071E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5072510" y="5698529"/>
                <a:ext cx="457200" cy="685800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97">
                <a:extLst>
                  <a:ext uri="{FF2B5EF4-FFF2-40B4-BE49-F238E27FC236}">
                    <a16:creationId xmlns:a16="http://schemas.microsoft.com/office/drawing/2014/main" xmlns="" id="{28AB49EE-738C-4882-AF27-005A9FE7E0D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324265" flipH="1">
                <a:off x="5640051" y="59274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Freeform 97">
                <a:extLst>
                  <a:ext uri="{FF2B5EF4-FFF2-40B4-BE49-F238E27FC236}">
                    <a16:creationId xmlns:a16="http://schemas.microsoft.com/office/drawing/2014/main" xmlns="" id="{73633248-8E44-438B-BF12-1AAFF98633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324265" flipH="1">
                <a:off x="5614651" y="59655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Freeform 97">
                <a:extLst>
                  <a:ext uri="{FF2B5EF4-FFF2-40B4-BE49-F238E27FC236}">
                    <a16:creationId xmlns:a16="http://schemas.microsoft.com/office/drawing/2014/main" xmlns="" id="{4A70D187-C086-4408-8E8C-6B3024D7693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9043687" flipH="1">
                <a:off x="6924584" y="5548862"/>
                <a:ext cx="815764" cy="218570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Freeform 97">
                <a:extLst>
                  <a:ext uri="{FF2B5EF4-FFF2-40B4-BE49-F238E27FC236}">
                    <a16:creationId xmlns:a16="http://schemas.microsoft.com/office/drawing/2014/main" xmlns="" id="{14154BC4-DD6A-4910-BBD8-EC97635EA5E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5843211" flipH="1">
                <a:off x="6375065" y="5694125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Freeform 144">
                <a:extLst>
                  <a:ext uri="{FF2B5EF4-FFF2-40B4-BE49-F238E27FC236}">
                    <a16:creationId xmlns:a16="http://schemas.microsoft.com/office/drawing/2014/main" xmlns="" id="{65A4C2B7-E51C-480D-82D3-3578C280CC2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8023464" flipH="1">
                <a:off x="6540164" y="56242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0" name="Group 76">
                <a:extLst>
                  <a:ext uri="{FF2B5EF4-FFF2-40B4-BE49-F238E27FC236}">
                    <a16:creationId xmlns:a16="http://schemas.microsoft.com/office/drawing/2014/main" xmlns="" id="{030276B1-0EDB-40A3-91FF-41E3C29CB738}"/>
                  </a:ext>
                </a:extLst>
              </p:cNvPr>
              <p:cNvGrpSpPr/>
              <p:nvPr/>
            </p:nvGrpSpPr>
            <p:grpSpPr>
              <a:xfrm>
                <a:off x="6445003" y="5604313"/>
                <a:ext cx="599819" cy="985987"/>
                <a:chOff x="3156841" y="4294673"/>
                <a:chExt cx="599819" cy="985987"/>
              </a:xfrm>
            </p:grpSpPr>
            <p:sp>
              <p:nvSpPr>
                <p:cNvPr id="21" name="Isosceles Triangle 20">
                  <a:extLst>
                    <a:ext uri="{FF2B5EF4-FFF2-40B4-BE49-F238E27FC236}">
                      <a16:creationId xmlns:a16="http://schemas.microsoft.com/office/drawing/2014/main" xmlns="" id="{41B5D03E-F326-45E6-B391-A1BA8FDBBF76}"/>
                    </a:ext>
                  </a:extLst>
                </p:cNvPr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Freeform 147">
                  <a:extLst>
                    <a:ext uri="{FF2B5EF4-FFF2-40B4-BE49-F238E27FC236}">
                      <a16:creationId xmlns:a16="http://schemas.microsoft.com/office/drawing/2014/main" xmlns="" id="{AB6C61C2-B4B8-4AB0-BE37-98EA8FEAC042}"/>
                    </a:ext>
                  </a:extLst>
                </p:cNvPr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AC65020C-1BA6-4B6D-B0C2-0BE023ECB33B}"/>
                </a:ext>
              </a:extLst>
            </p:cNvPr>
            <p:cNvSpPr txBox="1"/>
            <p:nvPr/>
          </p:nvSpPr>
          <p:spPr>
            <a:xfrm>
              <a:off x="2588102" y="1782377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</p:grpSp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31515DDC-D54F-4C27-9869-3E9B85334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spersive IR Spectrometer</a:t>
            </a: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xmlns="" id="{3FB1BCEC-389A-4484-8B45-1EDE8D535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3996" y="1289633"/>
            <a:ext cx="5183260" cy="228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6">
            <a:extLst>
              <a:ext uri="{FF2B5EF4-FFF2-40B4-BE49-F238E27FC236}">
                <a16:creationId xmlns:a16="http://schemas.microsoft.com/office/drawing/2014/main" xmlns="" id="{0F5962B0-12AB-4561-9B21-96C4C375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984" y="1358698"/>
            <a:ext cx="2816800" cy="276999"/>
          </a:xfrm>
          <a:prstGeom prst="rect">
            <a:avLst/>
          </a:prstGeom>
          <a:solidFill>
            <a:srgbClr val="E1B5D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To separate IR light, a grating is used.</a:t>
            </a: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xmlns="" id="{86635ED2-4F59-45CC-B99D-F897A70B4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19" y="1840335"/>
            <a:ext cx="7950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Grating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xmlns="" id="{F33B94B1-DBFB-49C5-BB4F-CABA1AFD2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34" y="3222033"/>
            <a:ext cx="13945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Light source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xmlns="" id="{B6021FE7-9D1E-4FED-B488-1E58C4E24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2590" y="1439038"/>
            <a:ext cx="952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xmlns="" id="{BE61CD4E-A85A-4F9F-8096-6ED51938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554" y="2339697"/>
            <a:ext cx="10018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xmlns="" id="{84E56A09-68B4-48B0-AF43-4A52BDFC1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9985" y="1749124"/>
            <a:ext cx="5815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Sli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472751D-1154-4E1D-A16D-866C0FE90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717781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>
            <a:extLst>
              <a:ext uri="{FF2B5EF4-FFF2-40B4-BE49-F238E27FC236}">
                <a16:creationId xmlns:a16="http://schemas.microsoft.com/office/drawing/2014/main" xmlns="" id="{41601306-F5E2-473F-8892-8CD524E11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49428" r="10233"/>
          <a:stretch>
            <a:fillRect/>
          </a:stretch>
        </p:blipFill>
        <p:spPr bwMode="auto">
          <a:xfrm>
            <a:off x="-764988" y="1051132"/>
            <a:ext cx="10444726" cy="447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Slide Number Placeholder 4">
            <a:extLst>
              <a:ext uri="{FF2B5EF4-FFF2-40B4-BE49-F238E27FC236}">
                <a16:creationId xmlns:a16="http://schemas.microsoft.com/office/drawing/2014/main" xmlns="" id="{6AE4A96A-7FCF-408F-BB3E-61717EC4B0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rtl="0">
              <a:spcBef>
                <a:spcPct val="0"/>
              </a:spcBef>
              <a:buFontTx/>
              <a:buNone/>
            </a:pPr>
            <a:fld id="{9319ACA9-C630-493D-9E45-A4850AA52B44}" type="slidenum">
              <a:rPr lang="ar-SA" altLang="en-US" sz="1100">
                <a:solidFill>
                  <a:schemeClr val="bg1">
                    <a:lumMod val="50000"/>
                  </a:schemeClr>
                </a:solidFill>
              </a:rPr>
              <a:pPr rtl="0"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1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7C257A4-4B57-4CFF-B5BC-572F5EA44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spersive IR Spectrometer</a:t>
            </a:r>
          </a:p>
        </p:txBody>
      </p:sp>
    </p:spTree>
    <p:extLst>
      <p:ext uri="{BB962C8B-B14F-4D97-AF65-F5344CB8AC3E}">
        <p14:creationId xmlns:p14="http://schemas.microsoft.com/office/powerpoint/2010/main" xmlns="" val="37255252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316B417-E9CF-4C12-A659-7D7D56767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DF0A3EB-19D2-4898-AE6B-2B35071FF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mercial Dispersive IR Spectrome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6E832A8-FDB2-49D5-BD1D-ED745550662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4757" y="1207638"/>
            <a:ext cx="8418286" cy="382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0184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E747092-4681-43E7-AA15-71841D2D3C5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4858" y="2651379"/>
            <a:ext cx="7753350" cy="3867150"/>
          </a:xfrm>
          <a:prstGeom prst="rect">
            <a:avLst/>
          </a:prstGeom>
        </p:spPr>
      </p:pic>
      <p:sp>
        <p:nvSpPr>
          <p:cNvPr id="59396" name="AutoShape 4" descr="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"/>
          <p:cNvSpPr>
            <a:spLocks noChangeAspect="1" noChangeArrowheads="1"/>
          </p:cNvSpPr>
          <p:nvPr/>
        </p:nvSpPr>
        <p:spPr bwMode="auto">
          <a:xfrm>
            <a:off x="155575" y="-936625"/>
            <a:ext cx="2343150" cy="1952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F2239954-E581-4CEB-8F86-2A0EA8E19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Spectroscopy According to Org </a:t>
            </a:r>
            <a:r>
              <a:rPr lang="en-US" sz="3200" b="1" u="sng" dirty="0" err="1">
                <a:solidFill>
                  <a:schemeClr val="tx2"/>
                </a:solidFill>
              </a:rPr>
              <a:t>Che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A2D0B9B-8DC6-4BD1-A8D2-541AB7B4A0D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58" y="1335087"/>
            <a:ext cx="7574283" cy="9112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300C10A-A6BE-4A9F-A626-C5130DDB3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31515DDC-D54F-4C27-9869-3E9B85334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meter</a:t>
            </a:r>
          </a:p>
        </p:txBody>
      </p:sp>
      <p:pic>
        <p:nvPicPr>
          <p:cNvPr id="36" name="Picture 5">
            <a:extLst>
              <a:ext uri="{FF2B5EF4-FFF2-40B4-BE49-F238E27FC236}">
                <a16:creationId xmlns:a16="http://schemas.microsoft.com/office/drawing/2014/main" xmlns="" id="{C2C2A81A-2AB2-48E5-9533-DBE37260B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5515" y="857220"/>
            <a:ext cx="5215220" cy="2429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5">
            <a:extLst>
              <a:ext uri="{FF2B5EF4-FFF2-40B4-BE49-F238E27FC236}">
                <a16:creationId xmlns:a16="http://schemas.microsoft.com/office/drawing/2014/main" xmlns="" id="{DDD380F0-02BD-4AC2-9893-1FB8CE928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3626" y="903733"/>
            <a:ext cx="4154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SM</a:t>
            </a:r>
          </a:p>
        </p:txBody>
      </p:sp>
      <p:sp>
        <p:nvSpPr>
          <p:cNvPr id="38" name="Text Box 16">
            <a:extLst>
              <a:ext uri="{FF2B5EF4-FFF2-40B4-BE49-F238E27FC236}">
                <a16:creationId xmlns:a16="http://schemas.microsoft.com/office/drawing/2014/main" xmlns="" id="{E5447364-5223-46A6-9E65-C93AC92B1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898" y="1877685"/>
            <a:ext cx="414022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B.S.</a:t>
            </a:r>
          </a:p>
        </p:txBody>
      </p:sp>
      <p:sp>
        <p:nvSpPr>
          <p:cNvPr id="39" name="Text Box 17">
            <a:extLst>
              <a:ext uri="{FF2B5EF4-FFF2-40B4-BE49-F238E27FC236}">
                <a16:creationId xmlns:a16="http://schemas.microsoft.com/office/drawing/2014/main" xmlns="" id="{335E1BD3-70F2-4844-BF3B-886EC4C86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214" y="2708539"/>
            <a:ext cx="4764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MM</a:t>
            </a:r>
          </a:p>
        </p:txBody>
      </p:sp>
      <p:sp>
        <p:nvSpPr>
          <p:cNvPr id="40" name="Text Box 18">
            <a:extLst>
              <a:ext uri="{FF2B5EF4-FFF2-40B4-BE49-F238E27FC236}">
                <a16:creationId xmlns:a16="http://schemas.microsoft.com/office/drawing/2014/main" xmlns="" id="{BE2C3468-252E-40D6-BDC4-0C12C5733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43" y="2985538"/>
            <a:ext cx="1120037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IR Light source</a:t>
            </a:r>
          </a:p>
        </p:txBody>
      </p:sp>
      <p:sp>
        <p:nvSpPr>
          <p:cNvPr id="41" name="Text Box 19">
            <a:extLst>
              <a:ext uri="{FF2B5EF4-FFF2-40B4-BE49-F238E27FC236}">
                <a16:creationId xmlns:a16="http://schemas.microsoft.com/office/drawing/2014/main" xmlns="" id="{FBA2B1AA-DD51-4A4E-AC77-AAE15718F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6540" y="2292073"/>
            <a:ext cx="618853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42" name="Text Box 20">
            <a:extLst>
              <a:ext uri="{FF2B5EF4-FFF2-40B4-BE49-F238E27FC236}">
                <a16:creationId xmlns:a16="http://schemas.microsoft.com/office/drawing/2014/main" xmlns="" id="{F67771F5-72DD-420A-B985-3DC3E9405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300" y="1446384"/>
            <a:ext cx="691489" cy="27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xmlns="" id="{CC1DC4C1-912D-4B51-8C17-5D9F47763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782" y="3508733"/>
            <a:ext cx="7012436" cy="3346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Interferometer</a:t>
            </a:r>
            <a:r>
              <a:rPr lang="en-US" altLang="en-US" sz="1900" b="1" kern="0" dirty="0">
                <a:solidFill>
                  <a:srgbClr val="FF0000"/>
                </a:solidFill>
              </a:rPr>
              <a:t>: </a:t>
            </a:r>
            <a:r>
              <a:rPr lang="en-US" altLang="en-US" sz="1900" kern="0" dirty="0">
                <a:solidFill>
                  <a:srgbClr val="FF0000"/>
                </a:solidFill>
              </a:rPr>
              <a:t> </a:t>
            </a:r>
            <a:r>
              <a:rPr lang="en-US" altLang="en-US" sz="1900" kern="0" dirty="0"/>
              <a:t>beam enters the interferometer where the “spectral encoding” takes place</a:t>
            </a:r>
          </a:p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Moving mirror</a:t>
            </a:r>
            <a:r>
              <a:rPr lang="en-US" altLang="en-US" sz="1900" kern="0" dirty="0">
                <a:solidFill>
                  <a:srgbClr val="FF0000"/>
                </a:solidFill>
              </a:rPr>
              <a:t> </a:t>
            </a:r>
            <a:r>
              <a:rPr lang="en-US" altLang="en-US" sz="1900" kern="0" dirty="0"/>
              <a:t>in the interferometer is the only moving part of the instrument</a:t>
            </a:r>
          </a:p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Stationary mirror</a:t>
            </a:r>
          </a:p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Beam splitter</a:t>
            </a:r>
            <a:r>
              <a:rPr lang="en-US" altLang="en-US" sz="1900" b="1" kern="0" dirty="0"/>
              <a:t> </a:t>
            </a:r>
            <a:r>
              <a:rPr lang="en-US" altLang="en-US" sz="1900" kern="0" dirty="0"/>
              <a:t>takes the incoming beam and divides it into two optical beams</a:t>
            </a:r>
          </a:p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Interferogram</a:t>
            </a:r>
            <a:r>
              <a:rPr lang="en-US" altLang="en-US" sz="1900" kern="0" dirty="0"/>
              <a:t> signal then exits the interferometer</a:t>
            </a:r>
          </a:p>
          <a:p>
            <a:pPr algn="l" rtl="0"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altLang="en-US" sz="1900" b="1" u="sng" kern="0" dirty="0">
                <a:solidFill>
                  <a:srgbClr val="FF0000"/>
                </a:solidFill>
              </a:rPr>
              <a:t>FT</a:t>
            </a:r>
            <a:r>
              <a:rPr lang="en-US" altLang="en-US" sz="1900" b="1" kern="0" dirty="0">
                <a:solidFill>
                  <a:srgbClr val="FF0000"/>
                </a:solidFill>
              </a:rPr>
              <a:t>: </a:t>
            </a:r>
            <a:r>
              <a:rPr lang="en-US" altLang="en-US" sz="1900" kern="0" dirty="0">
                <a:solidFill>
                  <a:srgbClr val="FF0000"/>
                </a:solidFill>
              </a:rPr>
              <a:t> </a:t>
            </a:r>
            <a:r>
              <a:rPr lang="en-US" altLang="en-US" sz="1900" kern="0" dirty="0"/>
              <a:t>Fourier transfor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816ACFB-D228-41C1-91A3-9BAE0EF0C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64655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E86857F8-A537-4C07-9428-649D9351F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ichelson–Morley Experiment (1887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FB26D93B-AB0E-4483-BB71-F8610B1D74F0}"/>
              </a:ext>
            </a:extLst>
          </p:cNvPr>
          <p:cNvSpPr/>
          <p:nvPr/>
        </p:nvSpPr>
        <p:spPr>
          <a:xfrm>
            <a:off x="4532810" y="802134"/>
            <a:ext cx="461119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25" indent="-339725">
              <a:buFont typeface="+mj-lt"/>
              <a:buAutoNum type="arabicParenR"/>
            </a:pPr>
            <a:r>
              <a:rPr lang="en-US" sz="2400" dirty="0"/>
              <a:t>Shine light.</a:t>
            </a:r>
          </a:p>
          <a:p>
            <a:pPr marL="339725" indent="-339725">
              <a:buFont typeface="+mj-lt"/>
              <a:buAutoNum type="arabicParenR"/>
            </a:pPr>
            <a:r>
              <a:rPr lang="en-US" sz="2400" dirty="0"/>
              <a:t>Measure intensity. </a:t>
            </a:r>
          </a:p>
          <a:p>
            <a:pPr marL="339725" indent="-339725">
              <a:buFont typeface="+mj-lt"/>
              <a:buAutoNum type="arabicParenR"/>
            </a:pPr>
            <a:r>
              <a:rPr lang="en-US" sz="2400" dirty="0"/>
              <a:t>Move mirror. Repeat 2.</a:t>
            </a:r>
          </a:p>
          <a:p>
            <a:pPr marL="339725" indent="-339725">
              <a:buFont typeface="+mj-lt"/>
              <a:buAutoNum type="arabicParenR"/>
            </a:pPr>
            <a:r>
              <a:rPr lang="en-US" sz="2400" dirty="0"/>
              <a:t>Graph intensity versus distance.</a:t>
            </a:r>
          </a:p>
          <a:p>
            <a:pPr marL="339725" indent="-339725">
              <a:buFont typeface="+mj-lt"/>
              <a:buAutoNum type="arabicParenR"/>
            </a:pPr>
            <a:endParaRPr lang="en-US" sz="2400" dirty="0"/>
          </a:p>
          <a:p>
            <a:pPr marL="339725" indent="-339725">
              <a:buFont typeface="+mj-lt"/>
              <a:buAutoNum type="arabicParenR"/>
            </a:pPr>
            <a:endParaRPr lang="en-US" sz="2400" dirty="0"/>
          </a:p>
          <a:p>
            <a:pPr marL="339725" indent="-339725">
              <a:buFont typeface="+mj-lt"/>
              <a:buAutoNum type="arabicParenR"/>
            </a:pPr>
            <a:endParaRPr lang="en-US" sz="2400" dirty="0"/>
          </a:p>
          <a:p>
            <a:pPr marL="339725" indent="-339725">
              <a:buFont typeface="+mj-lt"/>
              <a:buAutoNum type="arabicParenR"/>
            </a:pPr>
            <a:r>
              <a:rPr lang="en-US" sz="2400" dirty="0"/>
              <a:t>Turn the interferometer. Repeat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E44BC32-E633-482B-A129-D7603BC20904}"/>
              </a:ext>
            </a:extLst>
          </p:cNvPr>
          <p:cNvSpPr/>
          <p:nvPr/>
        </p:nvSpPr>
        <p:spPr>
          <a:xfrm>
            <a:off x="151310" y="382069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An attempt to detect the relative motion of matter through the stationary luminiferous </a:t>
            </a:r>
            <a:r>
              <a:rPr lang="en-US" sz="2400" dirty="0" err="1"/>
              <a:t>aether</a:t>
            </a:r>
            <a:r>
              <a:rPr lang="en-US" sz="2400" dirty="0"/>
              <a:t>.</a:t>
            </a:r>
          </a:p>
        </p:txBody>
      </p:sp>
      <p:pic>
        <p:nvPicPr>
          <p:cNvPr id="206850" name="Picture 2" descr="https://upload.wikimedia.org/wikipedia/commons/thumb/f/fc/AetherWind.svg/640px-AetherWind.svg.png">
            <a:extLst>
              <a:ext uri="{FF2B5EF4-FFF2-40B4-BE49-F238E27FC236}">
                <a16:creationId xmlns:a16="http://schemas.microsoft.com/office/drawing/2014/main" xmlns="" id="{C1FEA0FA-7ED4-4C47-850F-10D791A56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9006" y="898487"/>
            <a:ext cx="3757753" cy="2818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572653D5-503E-4FC6-B2BD-BE0E9AFEBE65}"/>
              </a:ext>
            </a:extLst>
          </p:cNvPr>
          <p:cNvGrpSpPr/>
          <p:nvPr/>
        </p:nvGrpSpPr>
        <p:grpSpPr>
          <a:xfrm>
            <a:off x="4321629" y="3953019"/>
            <a:ext cx="4752700" cy="2713908"/>
            <a:chOff x="4333606" y="1979742"/>
            <a:chExt cx="4752700" cy="2713908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8596D569-B604-437B-AA35-C670B92EA1D9}"/>
                </a:ext>
              </a:extLst>
            </p:cNvPr>
            <p:cNvGrpSpPr/>
            <p:nvPr/>
          </p:nvGrpSpPr>
          <p:grpSpPr>
            <a:xfrm>
              <a:off x="4333606" y="1979742"/>
              <a:ext cx="4646022" cy="2713908"/>
              <a:chOff x="4321629" y="3716801"/>
              <a:chExt cx="4646022" cy="2713908"/>
            </a:xfrm>
          </p:grpSpPr>
          <p:pic>
            <p:nvPicPr>
              <p:cNvPr id="206852" name="Picture 4" descr="https://upload.wikimedia.org/wikipedia/commons/thumb/9/95/Michelson1881c.png/1920px-Michelson1881c.png">
                <a:extLst>
                  <a:ext uri="{FF2B5EF4-FFF2-40B4-BE49-F238E27FC236}">
                    <a16:creationId xmlns:a16="http://schemas.microsoft.com/office/drawing/2014/main" xmlns="" id="{8AE93533-F0A2-4BEB-B986-3AA09B8C8ED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8307" y="4248514"/>
                <a:ext cx="4539344" cy="21821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4363A868-860C-4DE7-A22E-D2AAF9597091}"/>
                  </a:ext>
                </a:extLst>
              </p:cNvPr>
              <p:cNvSpPr txBox="1"/>
              <p:nvPr/>
            </p:nvSpPr>
            <p:spPr>
              <a:xfrm>
                <a:off x="4321629" y="4345577"/>
                <a:ext cx="9753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Source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4BB948B1-5820-46E4-B9C5-BA3A937FD2C6}"/>
                  </a:ext>
                </a:extLst>
              </p:cNvPr>
              <p:cNvSpPr txBox="1"/>
              <p:nvPr/>
            </p:nvSpPr>
            <p:spPr>
              <a:xfrm>
                <a:off x="4533900" y="5473005"/>
                <a:ext cx="11756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Eye Piece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B245249F-8033-4BF6-B49F-8907D2A28111}"/>
                  </a:ext>
                </a:extLst>
              </p:cNvPr>
              <p:cNvSpPr txBox="1"/>
              <p:nvPr/>
            </p:nvSpPr>
            <p:spPr>
              <a:xfrm>
                <a:off x="6617424" y="3716801"/>
                <a:ext cx="13748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Stationary Mirror</a:t>
                </a: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5F38A20F-F378-4F2F-A566-86D2D716DB7B}"/>
                </a:ext>
              </a:extLst>
            </p:cNvPr>
            <p:cNvSpPr txBox="1"/>
            <p:nvPr/>
          </p:nvSpPr>
          <p:spPr>
            <a:xfrm>
              <a:off x="8110945" y="2608518"/>
              <a:ext cx="9753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Mobile Mirror</a:t>
              </a:r>
            </a:p>
          </p:txBody>
        </p:sp>
      </p:grpSp>
      <p:pic>
        <p:nvPicPr>
          <p:cNvPr id="206854" name="Picture 6" descr="https://upload.wikimedia.org/wikipedia/commons/thumb/7/7a/MichelsonCoinAirLumiereBlanche.JPG/220px-MichelsonCoinAirLumiereBlanche.JPG">
            <a:extLst>
              <a:ext uri="{FF2B5EF4-FFF2-40B4-BE49-F238E27FC236}">
                <a16:creationId xmlns:a16="http://schemas.microsoft.com/office/drawing/2014/main" xmlns="" id="{F2B35B4A-A9AF-4851-91AB-EE411663A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08641" y="2307644"/>
            <a:ext cx="1378675" cy="1034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DCA0433E-8063-44CB-8CD3-69CCFDA694A6}"/>
              </a:ext>
            </a:extLst>
          </p:cNvPr>
          <p:cNvSpPr/>
          <p:nvPr/>
        </p:nvSpPr>
        <p:spPr>
          <a:xfrm>
            <a:off x="-39190" y="558673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/>
              <a:t>Orientation made no difference.</a:t>
            </a:r>
          </a:p>
          <a:p>
            <a:pPr algn="ctr"/>
            <a:r>
              <a:rPr lang="en-US" sz="2400" dirty="0"/>
              <a:t>There was no </a:t>
            </a:r>
            <a:r>
              <a:rPr lang="en-US" sz="2400" dirty="0" err="1"/>
              <a:t>aether</a:t>
            </a:r>
            <a:r>
              <a:rPr lang="en-US" sz="2400" dirty="0"/>
              <a:t>!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4978D97-F129-4F0A-BDB4-31FDD5C7F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4776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83F4F88-1952-45DB-B243-077738C05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feromet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0030A16-7A2F-47E5-ACCF-DFAC3CDC1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2" descr="F:\fabryconstructdestruct.jpg">
            <a:extLst>
              <a:ext uri="{FF2B5EF4-FFF2-40B4-BE49-F238E27FC236}">
                <a16:creationId xmlns:a16="http://schemas.microsoft.com/office/drawing/2014/main" xmlns="" id="{063A99A1-29B7-44D5-86D9-C1661CCD0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382" y="1004661"/>
            <a:ext cx="4769447" cy="355434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1 Başlık">
            <a:extLst>
              <a:ext uri="{FF2B5EF4-FFF2-40B4-BE49-F238E27FC236}">
                <a16:creationId xmlns:a16="http://schemas.microsoft.com/office/drawing/2014/main" xmlns="" id="{2655C4B2-62CB-4338-933C-44FE0D268B63}"/>
              </a:ext>
            </a:extLst>
          </p:cNvPr>
          <p:cNvSpPr txBox="1">
            <a:spLocks/>
          </p:cNvSpPr>
          <p:nvPr/>
        </p:nvSpPr>
        <p:spPr>
          <a:xfrm>
            <a:off x="885371" y="4992914"/>
            <a:ext cx="7946571" cy="11938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 fontScale="975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E40059">
                  <a:lumMod val="50000"/>
                </a:srgbClr>
              </a:buClr>
              <a:buSzTx/>
              <a:tabLst/>
              <a:defRPr/>
            </a:pPr>
            <a:r>
              <a:rPr kumimoji="0" lang="tr-T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𝛿=0 or 𝛿=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rgbClr val="9C007F">
                    <a:tint val="90000"/>
                    <a:satMod val="120000"/>
                  </a:srgb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tr-TR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𝑛𝜆</a:t>
            </a:r>
            <a:r>
              <a:rPr kumimoji="0" lang="tr-TR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  </a:t>
            </a:r>
            <a:r>
              <a:rPr kumimoji="0" lang="tr-T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  constructive</a:t>
            </a:r>
            <a:r>
              <a:rPr kumimoji="0" lang="tr-TR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tr-T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nterference</a:t>
            </a:r>
            <a:endParaRPr kumimoji="0" lang="tr-TR" sz="2800" b="0" i="0" u="none" strike="noStrike" kern="1200" cap="none" spc="0" normalizeH="0" baseline="0" noProof="0" dirty="0">
              <a:ln>
                <a:noFill/>
              </a:ln>
              <a:solidFill>
                <a:srgbClr val="E40059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E40059">
                  <a:lumMod val="50000"/>
                </a:srgbClr>
              </a:buClr>
              <a:buSzTx/>
              <a:buFontTx/>
              <a:buNone/>
              <a:tabLst/>
              <a:defRPr/>
            </a:pPr>
            <a:endParaRPr kumimoji="0" lang="tr-TR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E40059">
                  <a:lumMod val="50000"/>
                </a:srgbClr>
              </a:buClr>
              <a:buSzTx/>
              <a:tabLst/>
              <a:defRPr/>
            </a:pPr>
            <a:r>
              <a:rPr kumimoji="0" lang="tr-T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𝛿=𝜆/2 or </a:t>
            </a:r>
            <a:r>
              <a:rPr kumimoji="0" lang="tr-TR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𝛿 = (𝑛 + 1)𝜆/2     </a:t>
            </a:r>
            <a:r>
              <a:rPr kumimoji="0" lang="tr-TR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destructive interferences</a:t>
            </a:r>
          </a:p>
        </p:txBody>
      </p:sp>
    </p:spTree>
    <p:extLst>
      <p:ext uri="{BB962C8B-B14F-4D97-AF65-F5344CB8AC3E}">
        <p14:creationId xmlns:p14="http://schemas.microsoft.com/office/powerpoint/2010/main" xmlns="" val="36815039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83F4F88-1952-45DB-B243-077738C05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ferometer</a:t>
            </a:r>
          </a:p>
        </p:txBody>
      </p:sp>
      <p:pic>
        <p:nvPicPr>
          <p:cNvPr id="14" name="Picture 4" descr="figure 20-26">
            <a:extLst>
              <a:ext uri="{FF2B5EF4-FFF2-40B4-BE49-F238E27FC236}">
                <a16:creationId xmlns:a16="http://schemas.microsoft.com/office/drawing/2014/main" xmlns="" id="{5A45CA7C-C46B-4686-9E93-156741ED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9391" y="851101"/>
            <a:ext cx="7189017" cy="5407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0030A16-7A2F-47E5-ACCF-DFAC3CDC1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854451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EFC79AC5-E07D-42F1-B62A-25455890047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2145" y="4417303"/>
            <a:ext cx="3193148" cy="18091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3C3F5CE-B301-433A-AE50-02FB7422C5D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885" y="174014"/>
            <a:ext cx="3733800" cy="3600450"/>
          </a:xfrm>
          <a:prstGeom prst="rect">
            <a:avLst/>
          </a:prstGeom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83F4F88-1952-45DB-B243-077738C05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ferogra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E7439E7-04A9-45B6-B407-8AF5C6C6A5FA}"/>
              </a:ext>
            </a:extLst>
          </p:cNvPr>
          <p:cNvSpPr txBox="1"/>
          <p:nvPr/>
        </p:nvSpPr>
        <p:spPr>
          <a:xfrm>
            <a:off x="78811" y="3420228"/>
            <a:ext cx="2129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ingle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AD23A10-2539-4E8B-AC3F-3CF83504B440}"/>
              </a:ext>
            </a:extLst>
          </p:cNvPr>
          <p:cNvSpPr txBox="1"/>
          <p:nvPr/>
        </p:nvSpPr>
        <p:spPr>
          <a:xfrm>
            <a:off x="78811" y="4043037"/>
            <a:ext cx="2129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ultiple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A84D2EC5-0584-4B0B-8D8A-AAD88CEEAE42}"/>
              </a:ext>
            </a:extLst>
          </p:cNvPr>
          <p:cNvCxnSpPr/>
          <p:nvPr/>
        </p:nvCxnSpPr>
        <p:spPr>
          <a:xfrm>
            <a:off x="4276132" y="5542283"/>
            <a:ext cx="54569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7CA7EE8-C07C-4F54-8D9B-E7BFDBF0EFAE}"/>
              </a:ext>
            </a:extLst>
          </p:cNvPr>
          <p:cNvSpPr/>
          <p:nvPr/>
        </p:nvSpPr>
        <p:spPr>
          <a:xfrm>
            <a:off x="4181910" y="5137236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m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ABF339-970B-4256-8E08-5BE87F3A2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86044AE-55FB-4849-9A9B-52C31161C8B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7743" y="6203131"/>
            <a:ext cx="4683711" cy="10366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2321D9B-BA7F-4D64-BEE3-0E94410036C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26864" y="4502150"/>
            <a:ext cx="3819525" cy="22193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28A24480-A615-4723-805C-CD7EF5F1157E}"/>
              </a:ext>
            </a:extLst>
          </p:cNvPr>
          <p:cNvSpPr txBox="1"/>
          <p:nvPr/>
        </p:nvSpPr>
        <p:spPr>
          <a:xfrm>
            <a:off x="7257142" y="4584217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@0:  </a:t>
            </a:r>
            <a:r>
              <a:rPr lang="en-US" sz="2200" dirty="0" err="1"/>
              <a:t>d</a:t>
            </a:r>
            <a:r>
              <a:rPr lang="en-US" sz="2200" baseline="-25000" dirty="0" err="1"/>
              <a:t>OM</a:t>
            </a:r>
            <a:r>
              <a:rPr lang="en-US" sz="2200" dirty="0"/>
              <a:t> = </a:t>
            </a:r>
            <a:r>
              <a:rPr lang="en-US" sz="2200" dirty="0" err="1"/>
              <a:t>d</a:t>
            </a:r>
            <a:r>
              <a:rPr lang="en-US" sz="2200" baseline="-25000" dirty="0" err="1"/>
              <a:t>OS</a:t>
            </a:r>
            <a:endParaRPr lang="en-US" sz="2200" baseline="-250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C3592C78-8C87-4377-8857-AB47EEA20F9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17317" y="779654"/>
            <a:ext cx="3288846" cy="299481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84C72D-01ED-4824-BEC6-B1E3DDAED6AC}"/>
              </a:ext>
            </a:extLst>
          </p:cNvPr>
          <p:cNvSpPr/>
          <p:nvPr/>
        </p:nvSpPr>
        <p:spPr>
          <a:xfrm>
            <a:off x="6313519" y="4132818"/>
            <a:ext cx="1312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entreburs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364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E21B185-BBC2-4CC3-9CEB-5EF147C16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meter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6B6B47AC-E45C-44E9-BA63-C41F72B641D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0" y="768452"/>
            <a:ext cx="4797851" cy="20130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Interferogram of Background (w/o sample)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Source and detector on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Move mirror through entire range</a:t>
            </a:r>
          </a:p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Interferogram of Sample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Source and detector on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Move mirror through entire range</a:t>
            </a:r>
          </a:p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…Obtain Spectrum</a:t>
            </a:r>
            <a:endParaRPr lang="en-US" altLang="en-US" sz="1400" dirty="0"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E954545-617C-4475-9D7E-F11588D27649}"/>
              </a:ext>
            </a:extLst>
          </p:cNvPr>
          <p:cNvGrpSpPr/>
          <p:nvPr/>
        </p:nvGrpSpPr>
        <p:grpSpPr>
          <a:xfrm>
            <a:off x="198375" y="1407441"/>
            <a:ext cx="8129782" cy="5228366"/>
            <a:chOff x="111211" y="2397809"/>
            <a:chExt cx="6930381" cy="4457016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xmlns="" id="{6CA9B9F8-D348-441A-B922-B24EDEA3B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3516" y="4821411"/>
              <a:ext cx="1004048" cy="888231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endParaRPr lang="ar-SA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xmlns="" id="{5146F433-4B27-4202-802D-34615DD15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79" y="3615954"/>
              <a:ext cx="3624369" cy="2918473"/>
            </a:xfrm>
            <a:prstGeom prst="rect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endParaRPr lang="ar-SA" altLang="en-US" sz="1800">
                <a:latin typeface="Tahoma" panose="020B0604030504040204" pitchFamily="34" charset="0"/>
              </a:endParaRPr>
            </a:p>
          </p:txBody>
        </p:sp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xmlns="" id="{74B26194-3B3C-4E61-A70A-B973FD26A4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6374" y="4662798"/>
              <a:ext cx="967315" cy="854923"/>
              <a:chOff x="1495" y="2404"/>
              <a:chExt cx="631" cy="539"/>
            </a:xfrm>
          </p:grpSpPr>
          <p:sp>
            <p:nvSpPr>
              <p:cNvPr id="9" name="Line 7">
                <a:extLst>
                  <a:ext uri="{FF2B5EF4-FFF2-40B4-BE49-F238E27FC236}">
                    <a16:creationId xmlns:a16="http://schemas.microsoft.com/office/drawing/2014/main" xmlns="" id="{EE8ABF47-5EFC-4F10-8D8C-874396AD7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5" y="2404"/>
                <a:ext cx="29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xmlns="" id="{35D8A9EC-B4AE-48A1-917D-86A62CE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6" y="2658"/>
                <a:ext cx="0" cy="28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9">
              <a:extLst>
                <a:ext uri="{FF2B5EF4-FFF2-40B4-BE49-F238E27FC236}">
                  <a16:creationId xmlns:a16="http://schemas.microsoft.com/office/drawing/2014/main" xmlns="" id="{B1DE229B-5A63-4FC4-ADB5-AE27458A23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4027" y="4504185"/>
              <a:ext cx="740792" cy="1021466"/>
              <a:chOff x="1500" y="2304"/>
              <a:chExt cx="484" cy="644"/>
            </a:xfrm>
          </p:grpSpPr>
          <p:sp>
            <p:nvSpPr>
              <p:cNvPr id="12" name="Line 10">
                <a:extLst>
                  <a:ext uri="{FF2B5EF4-FFF2-40B4-BE49-F238E27FC236}">
                    <a16:creationId xmlns:a16="http://schemas.microsoft.com/office/drawing/2014/main" xmlns="" id="{297E5B82-CF3A-49DC-BE41-2E1C471FC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2304"/>
                <a:ext cx="28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1">
                <a:extLst>
                  <a:ext uri="{FF2B5EF4-FFF2-40B4-BE49-F238E27FC236}">
                    <a16:creationId xmlns:a16="http://schemas.microsoft.com/office/drawing/2014/main" xmlns="" id="{8CA75DCF-2217-479D-BF44-E77803AAF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4" y="2672"/>
                <a:ext cx="0" cy="2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Line 12">
              <a:extLst>
                <a:ext uri="{FF2B5EF4-FFF2-40B4-BE49-F238E27FC236}">
                  <a16:creationId xmlns:a16="http://schemas.microsoft.com/office/drawing/2014/main" xmlns="" id="{ACF56A1E-DDE9-4D87-9AEE-9E0C86EF0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598" y="4631075"/>
              <a:ext cx="62446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xmlns="" id="{5814ACBF-B851-46F2-A09B-7B0E315EF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2832" y="4732587"/>
              <a:ext cx="0" cy="54721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xmlns="" id="{4A61ED4C-1F15-49E8-8C62-106DB6CC7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337" y="5371797"/>
              <a:ext cx="1480053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xmlns="" id="{EC290702-5813-4CC0-8F7C-BFBD2C950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3796" y="3590576"/>
              <a:ext cx="4592" cy="66141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xmlns="" id="{11885484-E425-4879-BE5B-F689558E6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2594" y="2873647"/>
              <a:ext cx="61069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xmlns="" id="{D7BC5654-865D-48F1-8307-C73E98350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8599" y="2719793"/>
              <a:ext cx="0" cy="19699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xmlns="" id="{A0E34D1A-1C88-4719-990F-389B3D83C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8389" y="2865717"/>
              <a:ext cx="0" cy="16273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xmlns="" id="{FD12493D-E6B8-4128-A37E-002A1363C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832" y="4627903"/>
              <a:ext cx="0" cy="7391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xmlns="" id="{F2E4493C-0089-4180-ADBC-5479EBA9B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267" y="4415362"/>
              <a:ext cx="0" cy="6709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xmlns="" id="{6AE1BC2F-11ED-4C0E-A090-373BF992F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7111" y="4845203"/>
              <a:ext cx="3061" cy="7089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xmlns="" id="{1B4ACCE3-55F1-42C5-8FDC-47668A75E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5543" y="5587510"/>
              <a:ext cx="803544" cy="609073"/>
              <a:chOff x="1794" y="2987"/>
              <a:chExt cx="526" cy="384"/>
            </a:xfrm>
          </p:grpSpPr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xmlns="" id="{C0F4B3E2-3A0D-4505-965B-B2ABCABE8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4" y="2987"/>
                <a:ext cx="526" cy="384"/>
              </a:xfrm>
              <a:custGeom>
                <a:avLst/>
                <a:gdLst>
                  <a:gd name="T0" fmla="*/ 0 w 526"/>
                  <a:gd name="T1" fmla="*/ 49 h 384"/>
                  <a:gd name="T2" fmla="*/ 248 w 526"/>
                  <a:gd name="T3" fmla="*/ 383 h 384"/>
                  <a:gd name="T4" fmla="*/ 525 w 526"/>
                  <a:gd name="T5" fmla="*/ 202 h 384"/>
                  <a:gd name="T6" fmla="*/ 381 w 526"/>
                  <a:gd name="T7" fmla="*/ 0 h 384"/>
                  <a:gd name="T8" fmla="*/ 306 w 526"/>
                  <a:gd name="T9" fmla="*/ 0 h 384"/>
                  <a:gd name="T10" fmla="*/ 136 w 526"/>
                  <a:gd name="T11" fmla="*/ 120 h 384"/>
                  <a:gd name="T12" fmla="*/ 54 w 526"/>
                  <a:gd name="T13" fmla="*/ 3 h 384"/>
                  <a:gd name="T14" fmla="*/ 0 w 526"/>
                  <a:gd name="T15" fmla="*/ 49 h 3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26"/>
                  <a:gd name="T25" fmla="*/ 0 h 384"/>
                  <a:gd name="T26" fmla="*/ 526 w 526"/>
                  <a:gd name="T27" fmla="*/ 384 h 3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26" h="384">
                    <a:moveTo>
                      <a:pt x="0" y="49"/>
                    </a:moveTo>
                    <a:lnTo>
                      <a:pt x="248" y="383"/>
                    </a:lnTo>
                    <a:lnTo>
                      <a:pt x="525" y="202"/>
                    </a:lnTo>
                    <a:lnTo>
                      <a:pt x="381" y="0"/>
                    </a:lnTo>
                    <a:lnTo>
                      <a:pt x="306" y="0"/>
                    </a:lnTo>
                    <a:lnTo>
                      <a:pt x="136" y="120"/>
                    </a:lnTo>
                    <a:lnTo>
                      <a:pt x="54" y="3"/>
                    </a:lnTo>
                    <a:lnTo>
                      <a:pt x="0" y="49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" name="Group 26">
                <a:extLst>
                  <a:ext uri="{FF2B5EF4-FFF2-40B4-BE49-F238E27FC236}">
                    <a16:creationId xmlns:a16="http://schemas.microsoft.com/office/drawing/2014/main" xmlns="" id="{3A7DE28D-8F76-43A5-AA94-8D3DC1355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8" y="2999"/>
                <a:ext cx="360" cy="298"/>
                <a:chOff x="1918" y="2999"/>
                <a:chExt cx="360" cy="298"/>
              </a:xfrm>
            </p:grpSpPr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xmlns="" id="{9CEE4342-FA26-43C1-AABB-0744E7996E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8" y="3040"/>
                  <a:ext cx="282" cy="150"/>
                </a:xfrm>
                <a:custGeom>
                  <a:avLst/>
                  <a:gdLst>
                    <a:gd name="T0" fmla="*/ 0 w 282"/>
                    <a:gd name="T1" fmla="*/ 149 h 150"/>
                    <a:gd name="T2" fmla="*/ 201 w 282"/>
                    <a:gd name="T3" fmla="*/ 0 h 150"/>
                    <a:gd name="T4" fmla="*/ 281 w 282"/>
                    <a:gd name="T5" fmla="*/ 0 h 150"/>
                    <a:gd name="T6" fmla="*/ 0 60000 65536"/>
                    <a:gd name="T7" fmla="*/ 0 60000 65536"/>
                    <a:gd name="T8" fmla="*/ 0 60000 65536"/>
                    <a:gd name="T9" fmla="*/ 0 w 282"/>
                    <a:gd name="T10" fmla="*/ 0 h 150"/>
                    <a:gd name="T11" fmla="*/ 282 w 282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" h="150">
                      <a:moveTo>
                        <a:pt x="0" y="149"/>
                      </a:moveTo>
                      <a:lnTo>
                        <a:pt x="201" y="0"/>
                      </a:lnTo>
                      <a:lnTo>
                        <a:pt x="281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28">
                  <a:extLst>
                    <a:ext uri="{FF2B5EF4-FFF2-40B4-BE49-F238E27FC236}">
                      <a16:creationId xmlns:a16="http://schemas.microsoft.com/office/drawing/2014/main" xmlns="" id="{6AA7B5D7-2858-41DE-B075-CB248E4102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6" y="3176"/>
                  <a:ext cx="86" cy="12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29">
                  <a:extLst>
                    <a:ext uri="{FF2B5EF4-FFF2-40B4-BE49-F238E27FC236}">
                      <a16:creationId xmlns:a16="http://schemas.microsoft.com/office/drawing/2014/main" xmlns="" id="{B507E907-4EF9-439F-BA13-92595FFE79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4" y="3137"/>
                  <a:ext cx="224" cy="15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30">
                  <a:extLst>
                    <a:ext uri="{FF2B5EF4-FFF2-40B4-BE49-F238E27FC236}">
                      <a16:creationId xmlns:a16="http://schemas.microsoft.com/office/drawing/2014/main" xmlns="" id="{04AF29CD-BE70-4578-B053-075104A8F7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91" y="2999"/>
                  <a:ext cx="34" cy="4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3" name="Line 31">
              <a:extLst>
                <a:ext uri="{FF2B5EF4-FFF2-40B4-BE49-F238E27FC236}">
                  <a16:creationId xmlns:a16="http://schemas.microsoft.com/office/drawing/2014/main" xmlns="" id="{E553B054-FA4C-4B98-A913-10C3B137E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332" y="4918165"/>
              <a:ext cx="0" cy="8343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xmlns="" id="{EFEA7951-1354-4199-872C-F85D8A576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3489" y="4705624"/>
              <a:ext cx="0" cy="13434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xmlns="" id="{04CA1E79-2A1F-4CCC-8ADE-655244F6C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7767" y="4512116"/>
              <a:ext cx="0" cy="151633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xmlns="" id="{E87CB6CF-8E3B-4CAB-90EC-AC3FBB745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411" y="4562872"/>
              <a:ext cx="174484" cy="65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5">
              <a:extLst>
                <a:ext uri="{FF2B5EF4-FFF2-40B4-BE49-F238E27FC236}">
                  <a16:creationId xmlns:a16="http://schemas.microsoft.com/office/drawing/2014/main" xmlns="" id="{7890C854-08F1-40C6-8D34-3FCF5BEB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539" y="4174271"/>
              <a:ext cx="599980" cy="812097"/>
              <a:chOff x="1074" y="2096"/>
              <a:chExt cx="393" cy="512"/>
            </a:xfrm>
          </p:grpSpPr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xmlns="" id="{FF182090-9F2A-406D-AB19-C5CD7C5FD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4" y="2096"/>
                <a:ext cx="393" cy="512"/>
              </a:xfrm>
              <a:custGeom>
                <a:avLst/>
                <a:gdLst>
                  <a:gd name="T0" fmla="*/ 342 w 393"/>
                  <a:gd name="T1" fmla="*/ 0 h 512"/>
                  <a:gd name="T2" fmla="*/ 0 w 393"/>
                  <a:gd name="T3" fmla="*/ 241 h 512"/>
                  <a:gd name="T4" fmla="*/ 184 w 393"/>
                  <a:gd name="T5" fmla="*/ 511 h 512"/>
                  <a:gd name="T6" fmla="*/ 392 w 393"/>
                  <a:gd name="T7" fmla="*/ 370 h 512"/>
                  <a:gd name="T8" fmla="*/ 392 w 393"/>
                  <a:gd name="T9" fmla="*/ 297 h 512"/>
                  <a:gd name="T10" fmla="*/ 267 w 393"/>
                  <a:gd name="T11" fmla="*/ 133 h 512"/>
                  <a:gd name="T12" fmla="*/ 388 w 393"/>
                  <a:gd name="T13" fmla="*/ 52 h 512"/>
                  <a:gd name="T14" fmla="*/ 342 w 393"/>
                  <a:gd name="T15" fmla="*/ 0 h 5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93"/>
                  <a:gd name="T25" fmla="*/ 0 h 512"/>
                  <a:gd name="T26" fmla="*/ 393 w 393"/>
                  <a:gd name="T27" fmla="*/ 512 h 51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93" h="512">
                    <a:moveTo>
                      <a:pt x="342" y="0"/>
                    </a:moveTo>
                    <a:lnTo>
                      <a:pt x="0" y="241"/>
                    </a:lnTo>
                    <a:lnTo>
                      <a:pt x="184" y="511"/>
                    </a:lnTo>
                    <a:lnTo>
                      <a:pt x="392" y="370"/>
                    </a:lnTo>
                    <a:lnTo>
                      <a:pt x="392" y="297"/>
                    </a:lnTo>
                    <a:lnTo>
                      <a:pt x="267" y="133"/>
                    </a:lnTo>
                    <a:lnTo>
                      <a:pt x="388" y="52"/>
                    </a:lnTo>
                    <a:lnTo>
                      <a:pt x="342" y="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xmlns="" id="{8958C894-E31D-4B4A-B88F-2C6CB33F20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59" y="2216"/>
                <a:ext cx="156" cy="275"/>
              </a:xfrm>
              <a:custGeom>
                <a:avLst/>
                <a:gdLst>
                  <a:gd name="T0" fmla="*/ 0 w 156"/>
                  <a:gd name="T1" fmla="*/ 0 h 275"/>
                  <a:gd name="T2" fmla="*/ 155 w 156"/>
                  <a:gd name="T3" fmla="*/ 198 h 275"/>
                  <a:gd name="T4" fmla="*/ 155 w 156"/>
                  <a:gd name="T5" fmla="*/ 274 h 275"/>
                  <a:gd name="T6" fmla="*/ 0 60000 65536"/>
                  <a:gd name="T7" fmla="*/ 0 60000 65536"/>
                  <a:gd name="T8" fmla="*/ 0 60000 65536"/>
                  <a:gd name="T9" fmla="*/ 0 w 156"/>
                  <a:gd name="T10" fmla="*/ 0 h 275"/>
                  <a:gd name="T11" fmla="*/ 156 w 156"/>
                  <a:gd name="T12" fmla="*/ 275 h 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6" h="275">
                    <a:moveTo>
                      <a:pt x="0" y="0"/>
                    </a:moveTo>
                    <a:lnTo>
                      <a:pt x="155" y="198"/>
                    </a:lnTo>
                    <a:lnTo>
                      <a:pt x="155" y="274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8">
                <a:extLst>
                  <a:ext uri="{FF2B5EF4-FFF2-40B4-BE49-F238E27FC236}">
                    <a16:creationId xmlns:a16="http://schemas.microsoft.com/office/drawing/2014/main" xmlns="" id="{74BB3B37-B454-41D0-AF54-9807283DE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8" y="2273"/>
                <a:ext cx="125" cy="8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39">
                <a:extLst>
                  <a:ext uri="{FF2B5EF4-FFF2-40B4-BE49-F238E27FC236}">
                    <a16:creationId xmlns:a16="http://schemas.microsoft.com/office/drawing/2014/main" xmlns="" id="{2CB73CD0-CE96-41AB-8F61-95CA7F476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350"/>
                <a:ext cx="157" cy="2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40">
                <a:extLst>
                  <a:ext uri="{FF2B5EF4-FFF2-40B4-BE49-F238E27FC236}">
                    <a16:creationId xmlns:a16="http://schemas.microsoft.com/office/drawing/2014/main" xmlns="" id="{6208F90A-4E1D-4469-8CC3-7409357A1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4" y="2385"/>
                <a:ext cx="4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Line 41">
              <a:extLst>
                <a:ext uri="{FF2B5EF4-FFF2-40B4-BE49-F238E27FC236}">
                  <a16:creationId xmlns:a16="http://schemas.microsoft.com/office/drawing/2014/main" xmlns="" id="{D7631D82-6F3B-4272-8D80-4EAE267E7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511" y="4505772"/>
              <a:ext cx="52039" cy="190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xmlns="" id="{7820A02F-FD0B-4A12-8039-0EB393B72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910" y="4225027"/>
              <a:ext cx="730077" cy="743894"/>
            </a:xfrm>
            <a:custGeom>
              <a:avLst/>
              <a:gdLst>
                <a:gd name="T0" fmla="*/ 2147483646 w 477"/>
                <a:gd name="T1" fmla="*/ 0 h 469"/>
                <a:gd name="T2" fmla="*/ 2147483646 w 477"/>
                <a:gd name="T3" fmla="*/ 2147483646 h 469"/>
                <a:gd name="T4" fmla="*/ 2147483646 w 477"/>
                <a:gd name="T5" fmla="*/ 2147483646 h 469"/>
                <a:gd name="T6" fmla="*/ 0 w 477"/>
                <a:gd name="T7" fmla="*/ 2147483646 h 469"/>
                <a:gd name="T8" fmla="*/ 2147483646 w 477"/>
                <a:gd name="T9" fmla="*/ 0 h 4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7"/>
                <a:gd name="T16" fmla="*/ 0 h 469"/>
                <a:gd name="T17" fmla="*/ 477 w 477"/>
                <a:gd name="T18" fmla="*/ 469 h 4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7" h="469">
                  <a:moveTo>
                    <a:pt x="397" y="0"/>
                  </a:moveTo>
                  <a:lnTo>
                    <a:pt x="476" y="75"/>
                  </a:lnTo>
                  <a:lnTo>
                    <a:pt x="74" y="468"/>
                  </a:lnTo>
                  <a:lnTo>
                    <a:pt x="0" y="391"/>
                  </a:lnTo>
                  <a:lnTo>
                    <a:pt x="397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xmlns="" id="{AF95D99E-9961-4BD2-8FB7-E903E8A4F1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896" y="4348745"/>
              <a:ext cx="1282610" cy="47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xmlns="" id="{EBF051F2-1D9F-4D81-B011-0F8878D5F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2717" y="4558114"/>
              <a:ext cx="12366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xmlns="" id="{EA166A73-8C5D-4EEE-9E78-74F54647F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5778" y="4769069"/>
              <a:ext cx="101629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xmlns="" id="{653BC58A-8C91-4520-85FF-E90262424B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071" y="4283714"/>
              <a:ext cx="612224" cy="6122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xmlns="" id="{B49A8B6A-3503-46C7-9FA8-807CB74A7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4315" y="4775413"/>
              <a:ext cx="177545" cy="618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xmlns="" id="{75699E89-8705-49B4-808A-BD00E6D02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9097" y="4348745"/>
              <a:ext cx="169893" cy="555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xmlns="" id="{07728956-8B8D-4689-A2E9-877E9ACC1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8599" y="4705624"/>
              <a:ext cx="42856" cy="2046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xmlns="" id="{CB5BDC21-D12D-436F-BE23-F97D4007D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075" y="4301161"/>
              <a:ext cx="65815" cy="1744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xmlns="" id="{A6737CAB-DE49-47D3-A55A-B026B08ED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484" y="3103636"/>
              <a:ext cx="0" cy="11943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xmlns="" id="{59B8FA48-9B93-4785-AAD4-6895B792F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1089" y="2873647"/>
              <a:ext cx="1466278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xmlns="" id="{C4CDEF9D-5901-4781-93F1-CAFF9B014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8834" y="2708690"/>
              <a:ext cx="936703" cy="16495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xmlns="" id="{31509559-166D-4833-8566-AEB7977A0A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28018" y="2873647"/>
              <a:ext cx="1319344" cy="2299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xmlns="" id="{6F965D5A-451A-4D4B-83B4-D2B2DF694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1" y="2689656"/>
              <a:ext cx="0" cy="3441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xmlns="" id="{874AB325-6355-4418-8CEA-1D6578E94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5478" y="5164014"/>
              <a:ext cx="2477978" cy="4044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xmlns="" id="{7695A139-27B3-47BD-ABB4-F55662265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4621" y="5227459"/>
              <a:ext cx="0" cy="2236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60">
              <a:extLst>
                <a:ext uri="{FF2B5EF4-FFF2-40B4-BE49-F238E27FC236}">
                  <a16:creationId xmlns:a16="http://schemas.microsoft.com/office/drawing/2014/main" xmlns="" id="{746A4268-A6D5-4616-BEDF-C2E0C0785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764" y="4995885"/>
              <a:ext cx="673447" cy="716929"/>
            </a:xfrm>
            <a:custGeom>
              <a:avLst/>
              <a:gdLst>
                <a:gd name="T0" fmla="*/ 0 w 440"/>
                <a:gd name="T1" fmla="*/ 2147483646 h 452"/>
                <a:gd name="T2" fmla="*/ 2147483646 w 440"/>
                <a:gd name="T3" fmla="*/ 0 h 452"/>
                <a:gd name="T4" fmla="*/ 2147483646 w 440"/>
                <a:gd name="T5" fmla="*/ 2147483646 h 452"/>
                <a:gd name="T6" fmla="*/ 2147483646 w 440"/>
                <a:gd name="T7" fmla="*/ 2147483646 h 452"/>
                <a:gd name="T8" fmla="*/ 2147483646 w 440"/>
                <a:gd name="T9" fmla="*/ 2147483646 h 452"/>
                <a:gd name="T10" fmla="*/ 2147483646 w 440"/>
                <a:gd name="T11" fmla="*/ 2147483646 h 452"/>
                <a:gd name="T12" fmla="*/ 2147483646 w 440"/>
                <a:gd name="T13" fmla="*/ 2147483646 h 452"/>
                <a:gd name="T14" fmla="*/ 2147483646 w 440"/>
                <a:gd name="T15" fmla="*/ 2147483646 h 452"/>
                <a:gd name="T16" fmla="*/ 2147483646 w 440"/>
                <a:gd name="T17" fmla="*/ 2147483646 h 452"/>
                <a:gd name="T18" fmla="*/ 2147483646 w 440"/>
                <a:gd name="T19" fmla="*/ 2147483646 h 452"/>
                <a:gd name="T20" fmla="*/ 2147483646 w 440"/>
                <a:gd name="T21" fmla="*/ 2147483646 h 452"/>
                <a:gd name="T22" fmla="*/ 0 w 440"/>
                <a:gd name="T23" fmla="*/ 2147483646 h 4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0"/>
                <a:gd name="T37" fmla="*/ 0 h 452"/>
                <a:gd name="T38" fmla="*/ 440 w 440"/>
                <a:gd name="T39" fmla="*/ 452 h 4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0" h="452">
                  <a:moveTo>
                    <a:pt x="0" y="84"/>
                  </a:moveTo>
                  <a:lnTo>
                    <a:pt x="88" y="0"/>
                  </a:lnTo>
                  <a:lnTo>
                    <a:pt x="439" y="377"/>
                  </a:lnTo>
                  <a:lnTo>
                    <a:pt x="338" y="451"/>
                  </a:lnTo>
                  <a:lnTo>
                    <a:pt x="327" y="407"/>
                  </a:lnTo>
                  <a:lnTo>
                    <a:pt x="301" y="354"/>
                  </a:lnTo>
                  <a:lnTo>
                    <a:pt x="249" y="265"/>
                  </a:lnTo>
                  <a:lnTo>
                    <a:pt x="212" y="226"/>
                  </a:lnTo>
                  <a:lnTo>
                    <a:pt x="153" y="168"/>
                  </a:lnTo>
                  <a:lnTo>
                    <a:pt x="116" y="140"/>
                  </a:lnTo>
                  <a:lnTo>
                    <a:pt x="45" y="105"/>
                  </a:lnTo>
                  <a:lnTo>
                    <a:pt x="0" y="84"/>
                  </a:lnTo>
                </a:path>
              </a:pathLst>
            </a:custGeom>
            <a:solidFill>
              <a:srgbClr val="CCFFFF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xmlns="" id="{80CB74F8-CF50-4123-B89E-963B5B904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1304" y="5386072"/>
              <a:ext cx="0" cy="7423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xmlns="" id="{8760FDF0-3928-4AD3-B47B-6FF23DE12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5803" y="5173531"/>
              <a:ext cx="264787" cy="9611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xmlns="" id="{21E0354C-6920-424F-B0F9-92FBDF1E5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07427" y="5687436"/>
              <a:ext cx="154586" cy="447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xmlns="" id="{A85C9479-D26A-4C1F-98BD-419F90F01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0017" y="4623145"/>
              <a:ext cx="1242816" cy="47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xmlns="" id="{8DF508C8-6FE3-4F70-A170-69ACDF2CB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4295" y="4410604"/>
              <a:ext cx="8188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xmlns="" id="{62DF0402-D113-439B-9019-09CCADDBC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1044" y="4824583"/>
              <a:ext cx="1679025" cy="31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Freeform 67">
              <a:extLst>
                <a:ext uri="{FF2B5EF4-FFF2-40B4-BE49-F238E27FC236}">
                  <a16:creationId xmlns:a16="http://schemas.microsoft.com/office/drawing/2014/main" xmlns="" id="{0AE04529-E8A6-445A-A160-3572C5616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0289" y="4294817"/>
              <a:ext cx="595389" cy="601143"/>
            </a:xfrm>
            <a:custGeom>
              <a:avLst/>
              <a:gdLst>
                <a:gd name="T0" fmla="*/ 2147483646 w 389"/>
                <a:gd name="T1" fmla="*/ 0 h 379"/>
                <a:gd name="T2" fmla="*/ 2147483646 w 389"/>
                <a:gd name="T3" fmla="*/ 2147483646 h 379"/>
                <a:gd name="T4" fmla="*/ 2147483646 w 389"/>
                <a:gd name="T5" fmla="*/ 2147483646 h 379"/>
                <a:gd name="T6" fmla="*/ 0 w 389"/>
                <a:gd name="T7" fmla="*/ 2147483646 h 379"/>
                <a:gd name="T8" fmla="*/ 2147483646 w 389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9"/>
                <a:gd name="T16" fmla="*/ 0 h 379"/>
                <a:gd name="T17" fmla="*/ 389 w 389"/>
                <a:gd name="T18" fmla="*/ 379 h 3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9" h="379">
                  <a:moveTo>
                    <a:pt x="42" y="0"/>
                  </a:moveTo>
                  <a:lnTo>
                    <a:pt x="388" y="337"/>
                  </a:lnTo>
                  <a:lnTo>
                    <a:pt x="350" y="378"/>
                  </a:lnTo>
                  <a:lnTo>
                    <a:pt x="0" y="35"/>
                  </a:lnTo>
                  <a:lnTo>
                    <a:pt x="42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xmlns="" id="{ED402264-C8BD-4E00-A916-4FCFF8136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5894" y="5379727"/>
              <a:ext cx="2958574" cy="63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69">
              <a:extLst>
                <a:ext uri="{FF2B5EF4-FFF2-40B4-BE49-F238E27FC236}">
                  <a16:creationId xmlns:a16="http://schemas.microsoft.com/office/drawing/2014/main" xmlns="" id="{CA5C8412-4D16-403B-8F72-2B7DD3EF2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2437" y="5024435"/>
              <a:ext cx="682630" cy="729618"/>
            </a:xfrm>
            <a:custGeom>
              <a:avLst/>
              <a:gdLst>
                <a:gd name="T0" fmla="*/ 2147483646 w 446"/>
                <a:gd name="T1" fmla="*/ 2147483646 h 460"/>
                <a:gd name="T2" fmla="*/ 2147483646 w 446"/>
                <a:gd name="T3" fmla="*/ 2147483646 h 460"/>
                <a:gd name="T4" fmla="*/ 0 w 446"/>
                <a:gd name="T5" fmla="*/ 2147483646 h 460"/>
                <a:gd name="T6" fmla="*/ 2147483646 w 446"/>
                <a:gd name="T7" fmla="*/ 0 h 460"/>
                <a:gd name="T8" fmla="*/ 2147483646 w 446"/>
                <a:gd name="T9" fmla="*/ 2147483646 h 460"/>
                <a:gd name="T10" fmla="*/ 2147483646 w 446"/>
                <a:gd name="T11" fmla="*/ 2147483646 h 460"/>
                <a:gd name="T12" fmla="*/ 2147483646 w 446"/>
                <a:gd name="T13" fmla="*/ 2147483646 h 460"/>
                <a:gd name="T14" fmla="*/ 2147483646 w 446"/>
                <a:gd name="T15" fmla="*/ 2147483646 h 460"/>
                <a:gd name="T16" fmla="*/ 2147483646 w 446"/>
                <a:gd name="T17" fmla="*/ 2147483646 h 460"/>
                <a:gd name="T18" fmla="*/ 2147483646 w 446"/>
                <a:gd name="T19" fmla="*/ 2147483646 h 460"/>
                <a:gd name="T20" fmla="*/ 2147483646 w 446"/>
                <a:gd name="T21" fmla="*/ 2147483646 h 460"/>
                <a:gd name="T22" fmla="*/ 2147483646 w 446"/>
                <a:gd name="T23" fmla="*/ 2147483646 h 4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6"/>
                <a:gd name="T37" fmla="*/ 0 h 460"/>
                <a:gd name="T38" fmla="*/ 446 w 446"/>
                <a:gd name="T39" fmla="*/ 460 h 46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6" h="460">
                  <a:moveTo>
                    <a:pt x="445" y="373"/>
                  </a:moveTo>
                  <a:lnTo>
                    <a:pt x="358" y="459"/>
                  </a:lnTo>
                  <a:lnTo>
                    <a:pt x="0" y="84"/>
                  </a:lnTo>
                  <a:lnTo>
                    <a:pt x="89" y="0"/>
                  </a:lnTo>
                  <a:lnTo>
                    <a:pt x="112" y="55"/>
                  </a:lnTo>
                  <a:lnTo>
                    <a:pt x="137" y="107"/>
                  </a:lnTo>
                  <a:lnTo>
                    <a:pt x="183" y="178"/>
                  </a:lnTo>
                  <a:lnTo>
                    <a:pt x="225" y="227"/>
                  </a:lnTo>
                  <a:lnTo>
                    <a:pt x="273" y="275"/>
                  </a:lnTo>
                  <a:lnTo>
                    <a:pt x="328" y="316"/>
                  </a:lnTo>
                  <a:lnTo>
                    <a:pt x="394" y="353"/>
                  </a:lnTo>
                  <a:lnTo>
                    <a:pt x="445" y="373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xmlns="" id="{AEA47A41-A3BD-46B0-A8D3-0DB02C2C1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043" y="5091052"/>
              <a:ext cx="3339684" cy="5805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71">
              <a:extLst>
                <a:ext uri="{FF2B5EF4-FFF2-40B4-BE49-F238E27FC236}">
                  <a16:creationId xmlns:a16="http://schemas.microsoft.com/office/drawing/2014/main" xmlns="" id="{27DA7EA3-2CAD-40B1-A330-9A84990A7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26" y="6518566"/>
              <a:ext cx="1507602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 dirty="0">
                  <a:latin typeface="Arial" panose="020B0604020202020204" pitchFamily="34" charset="0"/>
                  <a:ea typeface="平成明朝" charset="-128"/>
                </a:rPr>
                <a:t>Interferometer</a:t>
              </a:r>
              <a:endParaRPr kumimoji="1" lang="en-US" altLang="ja-JP" sz="2400" dirty="0">
                <a:solidFill>
                  <a:srgbClr val="000000"/>
                </a:solidFill>
                <a:latin typeface="Times New Roman" panose="02020603050405020304" pitchFamily="18" charset="0"/>
                <a:ea typeface="平成明朝" charset="-128"/>
              </a:endParaRPr>
            </a:p>
          </p:txBody>
        </p:sp>
        <p:sp>
          <p:nvSpPr>
            <p:cNvPr id="85" name="Line 83">
              <a:extLst>
                <a:ext uri="{FF2B5EF4-FFF2-40B4-BE49-F238E27FC236}">
                  <a16:creationId xmlns:a16="http://schemas.microsoft.com/office/drawing/2014/main" xmlns="" id="{005B3671-FEE1-47A7-A1F0-CD3D9E345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524" y="5189392"/>
              <a:ext cx="102853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84">
              <a:extLst>
                <a:ext uri="{FF2B5EF4-FFF2-40B4-BE49-F238E27FC236}">
                  <a16:creationId xmlns:a16="http://schemas.microsoft.com/office/drawing/2014/main" xmlns="" id="{F32192B7-B23F-42F2-8786-7DE9141CB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423" y="6079210"/>
              <a:ext cx="1322405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Fixed mirror</a:t>
              </a:r>
              <a:endParaRPr kumimoji="1" lang="en-US" altLang="ja-JP" sz="160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7" name="Rectangle 85">
              <a:extLst>
                <a:ext uri="{FF2B5EF4-FFF2-40B4-BE49-F238E27FC236}">
                  <a16:creationId xmlns:a16="http://schemas.microsoft.com/office/drawing/2014/main" xmlns="" id="{D499F4F3-DB40-45C2-8B72-1934C366A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15" y="3871321"/>
              <a:ext cx="1594845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 dirty="0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Movable mirror</a:t>
              </a:r>
              <a:endParaRPr kumimoji="1" lang="en-US" altLang="ja-JP" sz="1600" dirty="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8" name="Rectangle 86">
              <a:extLst>
                <a:ext uri="{FF2B5EF4-FFF2-40B4-BE49-F238E27FC236}">
                  <a16:creationId xmlns:a16="http://schemas.microsoft.com/office/drawing/2014/main" xmlns="" id="{E362F0E2-E40D-469B-9EF4-54D9E5C74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4030" y="4455016"/>
              <a:ext cx="1744840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Sample chamber</a:t>
              </a:r>
              <a:endParaRPr kumimoji="1" lang="en-US" altLang="ja-JP" sz="160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9" name="Oval 87">
              <a:extLst>
                <a:ext uri="{FF2B5EF4-FFF2-40B4-BE49-F238E27FC236}">
                  <a16:creationId xmlns:a16="http://schemas.microsoft.com/office/drawing/2014/main" xmlns="" id="{7E613A47-8BC9-42DB-AD31-FE0ED0BF3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11" y="2397809"/>
              <a:ext cx="685691" cy="710585"/>
            </a:xfrm>
            <a:prstGeom prst="ellipse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4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Light</a:t>
              </a:r>
            </a:p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4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 source</a:t>
              </a:r>
              <a:r>
                <a:rPr kumimoji="1" lang="en-US" altLang="ja-JP" sz="1500">
                  <a:solidFill>
                    <a:srgbClr val="000000"/>
                  </a:solidFill>
                  <a:latin typeface="Times New Roman" panose="02020603050405020304" pitchFamily="18" charset="0"/>
                  <a:ea typeface="平成明朝" charset="-128"/>
                </a:rPr>
                <a:t> </a:t>
              </a:r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xmlns="" id="{8F0EA7E6-AD3F-4F6B-850D-F408ABD5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8566" y="6128379"/>
              <a:ext cx="1053026" cy="558317"/>
            </a:xfrm>
            <a:prstGeom prst="rect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Detector</a:t>
              </a:r>
              <a:endParaRPr kumimoji="1" lang="en-US" altLang="ja-JP" sz="2400" b="1">
                <a:solidFill>
                  <a:srgbClr val="000000"/>
                </a:solidFill>
                <a:latin typeface="Times New Roman" panose="02020603050405020304" pitchFamily="18" charset="0"/>
                <a:ea typeface="平成明朝" charset="-128"/>
              </a:endParaRPr>
            </a:p>
          </p:txBody>
        </p:sp>
        <p:sp>
          <p:nvSpPr>
            <p:cNvPr id="93" name="Line 91">
              <a:extLst>
                <a:ext uri="{FF2B5EF4-FFF2-40B4-BE49-F238E27FC236}">
                  <a16:creationId xmlns:a16="http://schemas.microsoft.com/office/drawing/2014/main" xmlns="" id="{55E4EE2D-814F-4970-9109-5D49F982C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1131" y="3818979"/>
              <a:ext cx="73467" cy="4568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92">
              <a:extLst>
                <a:ext uri="{FF2B5EF4-FFF2-40B4-BE49-F238E27FC236}">
                  <a16:creationId xmlns:a16="http://schemas.microsoft.com/office/drawing/2014/main" xmlns="" id="{47EA6562-D3ED-4859-BD4C-F4C5DC919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290" y="3665125"/>
              <a:ext cx="1420361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Beam splitter</a:t>
              </a:r>
            </a:p>
          </p:txBody>
        </p:sp>
        <p:sp>
          <p:nvSpPr>
            <p:cNvPr id="95" name="Line 93">
              <a:extLst>
                <a:ext uri="{FF2B5EF4-FFF2-40B4-BE49-F238E27FC236}">
                  <a16:creationId xmlns:a16="http://schemas.microsoft.com/office/drawing/2014/main" xmlns="" id="{F7C945E1-06EC-48EA-A975-0A6735B2F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598" y="3818979"/>
              <a:ext cx="1469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Freeform 94">
              <a:extLst>
                <a:ext uri="{FF2B5EF4-FFF2-40B4-BE49-F238E27FC236}">
                  <a16:creationId xmlns:a16="http://schemas.microsoft.com/office/drawing/2014/main" xmlns="" id="{47F55626-DCBF-4629-BD56-4622F61FF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562" y="2499321"/>
              <a:ext cx="727017" cy="702655"/>
            </a:xfrm>
            <a:custGeom>
              <a:avLst/>
              <a:gdLst>
                <a:gd name="T0" fmla="*/ 0 w 474"/>
                <a:gd name="T1" fmla="*/ 2147483646 h 443"/>
                <a:gd name="T2" fmla="*/ 2147483646 w 474"/>
                <a:gd name="T3" fmla="*/ 0 h 443"/>
                <a:gd name="T4" fmla="*/ 2147483646 w 474"/>
                <a:gd name="T5" fmla="*/ 2147483646 h 443"/>
                <a:gd name="T6" fmla="*/ 2147483646 w 474"/>
                <a:gd name="T7" fmla="*/ 2147483646 h 443"/>
                <a:gd name="T8" fmla="*/ 2147483646 w 474"/>
                <a:gd name="T9" fmla="*/ 2147483646 h 443"/>
                <a:gd name="T10" fmla="*/ 2147483646 w 474"/>
                <a:gd name="T11" fmla="*/ 2147483646 h 443"/>
                <a:gd name="T12" fmla="*/ 2147483646 w 474"/>
                <a:gd name="T13" fmla="*/ 2147483646 h 443"/>
                <a:gd name="T14" fmla="*/ 2147483646 w 474"/>
                <a:gd name="T15" fmla="*/ 2147483646 h 443"/>
                <a:gd name="T16" fmla="*/ 2147483646 w 474"/>
                <a:gd name="T17" fmla="*/ 2147483646 h 443"/>
                <a:gd name="T18" fmla="*/ 0 w 474"/>
                <a:gd name="T19" fmla="*/ 2147483646 h 4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4"/>
                <a:gd name="T31" fmla="*/ 0 h 443"/>
                <a:gd name="T32" fmla="*/ 474 w 474"/>
                <a:gd name="T33" fmla="*/ 443 h 4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4" h="443">
                  <a:moveTo>
                    <a:pt x="0" y="79"/>
                  </a:moveTo>
                  <a:lnTo>
                    <a:pt x="78" y="0"/>
                  </a:lnTo>
                  <a:lnTo>
                    <a:pt x="473" y="361"/>
                  </a:lnTo>
                  <a:lnTo>
                    <a:pt x="386" y="442"/>
                  </a:lnTo>
                  <a:lnTo>
                    <a:pt x="343" y="369"/>
                  </a:lnTo>
                  <a:lnTo>
                    <a:pt x="281" y="296"/>
                  </a:lnTo>
                  <a:lnTo>
                    <a:pt x="216" y="225"/>
                  </a:lnTo>
                  <a:lnTo>
                    <a:pt x="158" y="176"/>
                  </a:lnTo>
                  <a:lnTo>
                    <a:pt x="91" y="135"/>
                  </a:lnTo>
                  <a:lnTo>
                    <a:pt x="0" y="79"/>
                  </a:lnTo>
                </a:path>
              </a:pathLst>
            </a:custGeom>
            <a:solidFill>
              <a:srgbClr val="CCFFFF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DE9320A-1A8B-4B1B-8162-52268B2F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194408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8A838987-E17A-48C0-8486-4D9DB00D1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739" y="2610494"/>
            <a:ext cx="14157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lang="fi-FI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??????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108BBB56-7BA0-416A-9840-C949C3416C60}"/>
              </a:ext>
            </a:extLst>
          </p:cNvPr>
          <p:cNvCxnSpPr>
            <a:cxnSpLocks/>
          </p:cNvCxnSpPr>
          <p:nvPr/>
        </p:nvCxnSpPr>
        <p:spPr>
          <a:xfrm>
            <a:off x="3629486" y="3337106"/>
            <a:ext cx="129447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12CD6024-243D-46A7-9A21-0AD3BCCABFD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528" y="2027418"/>
            <a:ext cx="2876550" cy="261937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4192954C-8F2D-47DC-837F-22E924AC400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24172" y="2195811"/>
            <a:ext cx="3562628" cy="228258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9CB1EBF6-95C0-49E7-81CC-AC2CD8F62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4734F4D4-60E1-4398-B29B-9CAF78F1A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scop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31BA1E9-E100-4545-B548-D29B9BE4FA49}"/>
              </a:ext>
            </a:extLst>
          </p:cNvPr>
          <p:cNvSpPr/>
          <p:nvPr/>
        </p:nvSpPr>
        <p:spPr>
          <a:xfrm>
            <a:off x="1034575" y="1623171"/>
            <a:ext cx="1924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Interferogram</a:t>
            </a:r>
            <a:endParaRPr lang="en-US" sz="2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4D2EBE7-CD64-4800-BA6B-4921BF5A914A}"/>
              </a:ext>
            </a:extLst>
          </p:cNvPr>
          <p:cNvSpPr/>
          <p:nvPr/>
        </p:nvSpPr>
        <p:spPr>
          <a:xfrm>
            <a:off x="6442712" y="1772471"/>
            <a:ext cx="1388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Spectru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75109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9C061FD9-52FC-4CC2-8C4A-0DF08BAFC61D}"/>
              </a:ext>
            </a:extLst>
          </p:cNvPr>
          <p:cNvCxnSpPr>
            <a:cxnSpLocks/>
          </p:cNvCxnSpPr>
          <p:nvPr/>
        </p:nvCxnSpPr>
        <p:spPr>
          <a:xfrm>
            <a:off x="2530617" y="2789560"/>
            <a:ext cx="0" cy="210301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55BE185-8DD4-4B1E-97D6-3CC114C2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xmlns="" id="{5E46ABC9-BF0B-45E6-8BF2-2DB1E9CA0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398" y="828368"/>
            <a:ext cx="2576513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054A6152-9ADC-4001-97F8-2B6B4BC10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356" y="3849328"/>
            <a:ext cx="31676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seph Fourier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768-183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5295400-FA4B-4692-8AC3-79688AFE2DE3}"/>
              </a:ext>
            </a:extLst>
          </p:cNvPr>
          <p:cNvSpPr txBox="1"/>
          <p:nvPr/>
        </p:nvSpPr>
        <p:spPr>
          <a:xfrm>
            <a:off x="5815013" y="4323998"/>
            <a:ext cx="325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athematician + Physici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8DEDB1D-81FA-421C-8249-DE73FB523E99}"/>
              </a:ext>
            </a:extLst>
          </p:cNvPr>
          <p:cNvSpPr txBox="1"/>
          <p:nvPr/>
        </p:nvSpPr>
        <p:spPr>
          <a:xfrm>
            <a:off x="5368413" y="4798668"/>
            <a:ext cx="42295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“Fourier” Transfor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61B9D68-8B0D-4FD4-BCCD-D34EB99F774C}"/>
              </a:ext>
            </a:extLst>
          </p:cNvPr>
          <p:cNvSpPr txBox="1"/>
          <p:nvPr/>
        </p:nvSpPr>
        <p:spPr>
          <a:xfrm>
            <a:off x="5368412" y="5198778"/>
            <a:ext cx="4229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scovered:</a:t>
            </a:r>
          </a:p>
          <a:p>
            <a:pPr algn="ctr"/>
            <a:r>
              <a:rPr lang="en-US" sz="2000" dirty="0"/>
              <a:t>the Green House effec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48A6687-F795-46C8-B04B-CD7075F35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7</a:t>
            </a:fld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6D2EDEC8-B979-4AE4-BD94-3AC640656FA9}"/>
              </a:ext>
            </a:extLst>
          </p:cNvPr>
          <p:cNvGrpSpPr/>
          <p:nvPr/>
        </p:nvGrpSpPr>
        <p:grpSpPr>
          <a:xfrm>
            <a:off x="1188129" y="1038826"/>
            <a:ext cx="2576513" cy="1691698"/>
            <a:chOff x="114072" y="2135017"/>
            <a:chExt cx="3411538" cy="2239962"/>
          </a:xfrm>
        </p:grpSpPr>
        <p:sp>
          <p:nvSpPr>
            <p:cNvPr id="12" name="Text Box 4">
              <a:extLst>
                <a:ext uri="{FF2B5EF4-FFF2-40B4-BE49-F238E27FC236}">
                  <a16:creationId xmlns:a16="http://schemas.microsoft.com/office/drawing/2014/main" xmlns="" id="{B4C8C2EC-ED99-4A27-BD20-F4CD5CE74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072" y="2503317"/>
              <a:ext cx="184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endParaRPr lang="ar-SA" altLang="en-US" sz="1800" b="1">
                <a:solidFill>
                  <a:srgbClr val="CC00CC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xmlns="" id="{48D2A725-EBE4-4E89-A315-4D5D20EA0F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86967228"/>
                </p:ext>
              </p:extLst>
            </p:nvPr>
          </p:nvGraphicFramePr>
          <p:xfrm>
            <a:off x="495072" y="2257254"/>
            <a:ext cx="2901950" cy="1855788"/>
          </p:xfrm>
          <a:graphic>
            <a:graphicData uri="http://schemas.openxmlformats.org/presentationml/2006/ole">
              <p:oleObj spid="_x0000_s216115" name="Chart" r:id="rId4" imgW="5276888" imgH="3114561" progId="Excel.Chart.8">
                <p:embed/>
              </p:oleObj>
            </a:graphicData>
          </a:graphic>
        </p:graphicFrame>
        <p:sp>
          <p:nvSpPr>
            <p:cNvPr id="14" name="Line 12">
              <a:extLst>
                <a:ext uri="{FF2B5EF4-FFF2-40B4-BE49-F238E27FC236}">
                  <a16:creationId xmlns:a16="http://schemas.microsoft.com/office/drawing/2014/main" xmlns="" id="{FCCF1EA3-8A42-4F91-8DA5-D84D14516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985" y="4079704"/>
              <a:ext cx="3095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xmlns="" id="{0B98DBA1-4174-404F-BEC0-9CC3DACB7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860" y="2135017"/>
              <a:ext cx="1587" cy="2087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xmlns="" id="{87D2D904-97C3-4559-B318-FDA934CFE2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786" y="4008267"/>
              <a:ext cx="1098549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>
                <a:spcBef>
                  <a:spcPct val="0"/>
                </a:spcBef>
                <a:buFontTx/>
                <a:buNone/>
              </a:pPr>
              <a:r>
                <a:rPr lang="fi-FI" altLang="en-US" sz="1800" dirty="0">
                  <a:solidFill>
                    <a:srgbClr val="CC00CC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OPD / cm</a:t>
              </a:r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xmlns="" id="{884FEF12-309C-4C0B-8492-EB842BD7E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194696" y="2947022"/>
              <a:ext cx="984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>
                <a:spcBef>
                  <a:spcPct val="0"/>
                </a:spcBef>
                <a:buFontTx/>
                <a:buNone/>
              </a:pPr>
              <a:r>
                <a:rPr lang="fi-FI" altLang="en-US" sz="1800">
                  <a:solidFill>
                    <a:srgbClr val="CC00CC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Intensity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BBB67FE-C6E8-4A6C-9935-A49EFAE87E61}"/>
              </a:ext>
            </a:extLst>
          </p:cNvPr>
          <p:cNvGrpSpPr/>
          <p:nvPr/>
        </p:nvGrpSpPr>
        <p:grpSpPr>
          <a:xfrm>
            <a:off x="1237951" y="4892572"/>
            <a:ext cx="2576513" cy="1733648"/>
            <a:chOff x="5524272" y="2135017"/>
            <a:chExt cx="3328988" cy="2239962"/>
          </a:xfrm>
        </p:grpSpPr>
        <p:graphicFrame>
          <p:nvGraphicFramePr>
            <p:cNvPr id="19" name="Object 6">
              <a:extLst>
                <a:ext uri="{FF2B5EF4-FFF2-40B4-BE49-F238E27FC236}">
                  <a16:creationId xmlns:a16="http://schemas.microsoft.com/office/drawing/2014/main" xmlns="" id="{236DC097-7AEA-49AC-9622-46AA2CF77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82480475"/>
                </p:ext>
              </p:extLst>
            </p:nvPr>
          </p:nvGraphicFramePr>
          <p:xfrm>
            <a:off x="5829072" y="2257254"/>
            <a:ext cx="2990850" cy="1912938"/>
          </p:xfrm>
          <a:graphic>
            <a:graphicData uri="http://schemas.openxmlformats.org/presentationml/2006/ole">
              <p:oleObj spid="_x0000_s216116" name="Chart" r:id="rId5" imgW="5276888" imgH="3114561" progId="Excel.Chart.8">
                <p:embed/>
              </p:oleObj>
            </a:graphicData>
          </a:graphic>
        </p:graphicFrame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xmlns="" id="{74811759-0F23-4344-9B79-3036F3A7A9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215504" y="3023222"/>
              <a:ext cx="984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>
                <a:spcBef>
                  <a:spcPct val="0"/>
                </a:spcBef>
                <a:buFontTx/>
                <a:buNone/>
              </a:pPr>
              <a:r>
                <a:rPr lang="fi-FI" altLang="en-US" sz="1800">
                  <a:solidFill>
                    <a:srgbClr val="CC00CC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Intensity</a:t>
              </a:r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xmlns="" id="{81B63793-0AAB-4E31-AC80-94F082399C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7635" y="4079704"/>
              <a:ext cx="30956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xmlns="" id="{8E64B87E-7D21-4180-82E0-4586A3159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0510" y="2135017"/>
              <a:ext cx="1587" cy="2087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xmlns="" id="{B456C63C-F9E9-4A5E-8CDE-9E19057F1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1185" y="4008266"/>
              <a:ext cx="2057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>
                <a:spcBef>
                  <a:spcPct val="0"/>
                </a:spcBef>
                <a:buFontTx/>
                <a:buNone/>
              </a:pPr>
              <a:r>
                <a:rPr lang="fi-FI" altLang="en-US" sz="1800" dirty="0">
                  <a:solidFill>
                    <a:srgbClr val="CC00CC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Wave number / cm</a:t>
              </a:r>
              <a:r>
                <a:rPr lang="fi-FI" altLang="en-US" sz="1800" baseline="30000" dirty="0">
                  <a:solidFill>
                    <a:srgbClr val="CC00CC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5729CA66-9067-4A20-AC40-A6F006B864DA}"/>
              </a:ext>
            </a:extLst>
          </p:cNvPr>
          <p:cNvSpPr/>
          <p:nvPr/>
        </p:nvSpPr>
        <p:spPr>
          <a:xfrm>
            <a:off x="3684570" y="1530296"/>
            <a:ext cx="13713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Time Domain</a:t>
            </a:r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8954E91-8528-4B5F-8508-DEEFB612590F}"/>
              </a:ext>
            </a:extLst>
          </p:cNvPr>
          <p:cNvSpPr/>
          <p:nvPr/>
        </p:nvSpPr>
        <p:spPr>
          <a:xfrm>
            <a:off x="3612899" y="5411073"/>
            <a:ext cx="17555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Frequency Domain</a:t>
            </a:r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5BB419A-5D81-47AF-8D82-23A98EE6164B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4267" y="3367321"/>
            <a:ext cx="3350344" cy="78523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xmlns="" val="15880921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55BE185-8DD4-4B1E-97D6-3CC114C28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xmlns="" id="{5E46ABC9-BF0B-45E6-8BF2-2DB1E9CA0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398" y="828368"/>
            <a:ext cx="2576513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>
            <a:extLst>
              <a:ext uri="{FF2B5EF4-FFF2-40B4-BE49-F238E27FC236}">
                <a16:creationId xmlns:a16="http://schemas.microsoft.com/office/drawing/2014/main" xmlns="" id="{054A6152-9ADC-4001-97F8-2B6B4BC10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356" y="3849328"/>
            <a:ext cx="31676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seph Fourier</a:t>
            </a: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768-183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5295400-FA4B-4692-8AC3-79688AFE2DE3}"/>
              </a:ext>
            </a:extLst>
          </p:cNvPr>
          <p:cNvSpPr txBox="1"/>
          <p:nvPr/>
        </p:nvSpPr>
        <p:spPr>
          <a:xfrm>
            <a:off x="5815013" y="4323998"/>
            <a:ext cx="3252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athematician + Physici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8DEDB1D-81FA-421C-8249-DE73FB523E99}"/>
              </a:ext>
            </a:extLst>
          </p:cNvPr>
          <p:cNvSpPr txBox="1"/>
          <p:nvPr/>
        </p:nvSpPr>
        <p:spPr>
          <a:xfrm>
            <a:off x="5368413" y="4798668"/>
            <a:ext cx="42295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“Fourier” Transfor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61B9D68-8B0D-4FD4-BCCD-D34EB99F774C}"/>
              </a:ext>
            </a:extLst>
          </p:cNvPr>
          <p:cNvSpPr txBox="1"/>
          <p:nvPr/>
        </p:nvSpPr>
        <p:spPr>
          <a:xfrm>
            <a:off x="5368412" y="5198778"/>
            <a:ext cx="4229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scovered:</a:t>
            </a:r>
          </a:p>
          <a:p>
            <a:pPr algn="ctr"/>
            <a:r>
              <a:rPr lang="en-US" sz="2000" dirty="0"/>
              <a:t>the Green House effec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48A6687-F795-46C8-B04B-CD7075F35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xmlns="" id="{09A2D74D-9D8F-4497-BDA5-E7700D64769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1662112"/>
            <a:ext cx="5213555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2800" dirty="0"/>
              <a:t>IR spectroscopy</a:t>
            </a:r>
          </a:p>
          <a:p>
            <a:pPr>
              <a:spcAft>
                <a:spcPts val="1200"/>
              </a:spcAft>
            </a:pPr>
            <a:r>
              <a:rPr lang="en-US" altLang="en-US" sz="2800" dirty="0"/>
              <a:t>X-ray diffraction</a:t>
            </a:r>
          </a:p>
          <a:p>
            <a:pPr>
              <a:spcAft>
                <a:spcPts val="1200"/>
              </a:spcAft>
            </a:pPr>
            <a:r>
              <a:rPr lang="en-US" altLang="en-US" sz="2800" dirty="0"/>
              <a:t>Electron microscopy </a:t>
            </a:r>
          </a:p>
          <a:p>
            <a:pPr>
              <a:spcAft>
                <a:spcPts val="1200"/>
              </a:spcAft>
            </a:pPr>
            <a:r>
              <a:rPr lang="en-US" altLang="en-US" sz="2800" dirty="0"/>
              <a:t>NMR spectroscopy</a:t>
            </a:r>
          </a:p>
          <a:p>
            <a:pPr>
              <a:spcAft>
                <a:spcPts val="1200"/>
              </a:spcAft>
            </a:pPr>
            <a:r>
              <a:rPr lang="en-US" altLang="en-US" sz="2800" dirty="0"/>
              <a:t>Fluorescence spectroscopy</a:t>
            </a:r>
          </a:p>
          <a:p>
            <a:pPr>
              <a:spcAft>
                <a:spcPts val="1200"/>
              </a:spcAft>
            </a:pPr>
            <a:r>
              <a:rPr lang="en-US" altLang="en-US" sz="2800" dirty="0"/>
              <a:t>Image processing</a:t>
            </a:r>
          </a:p>
        </p:txBody>
      </p:sp>
    </p:spTree>
    <p:extLst>
      <p:ext uri="{BB962C8B-B14F-4D97-AF65-F5344CB8AC3E}">
        <p14:creationId xmlns:p14="http://schemas.microsoft.com/office/powerpoint/2010/main" xmlns="" val="8625790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CF35082-544D-4ABE-AAB9-823C6082A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6BF6B4A-2A1E-40CF-89CE-590A12831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pic>
        <p:nvPicPr>
          <p:cNvPr id="6" name="Picture 4" descr="a6">
            <a:extLst>
              <a:ext uri="{FF2B5EF4-FFF2-40B4-BE49-F238E27FC236}">
                <a16:creationId xmlns:a16="http://schemas.microsoft.com/office/drawing/2014/main" xmlns="" id="{3800A04D-CAD2-4179-A26A-358B055B6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657" y="1304136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a2">
            <a:extLst>
              <a:ext uri="{FF2B5EF4-FFF2-40B4-BE49-F238E27FC236}">
                <a16:creationId xmlns:a16="http://schemas.microsoft.com/office/drawing/2014/main" xmlns="" id="{FC025353-F0DB-478C-86B1-810B73827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3057" y="1331123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a4">
            <a:extLst>
              <a:ext uri="{FF2B5EF4-FFF2-40B4-BE49-F238E27FC236}">
                <a16:creationId xmlns:a16="http://schemas.microsoft.com/office/drawing/2014/main" xmlns="" id="{914F8E29-C1D5-43D6-9DFC-BBA05FEA3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28657" y="1329536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xmlns="" id="{E02DC4DA-9ADC-4F49-9E41-B762BA17C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5857" y="209312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en-US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A941E918-10E5-45AA-A0F2-05A5FA1F3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7657" y="2169323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en-US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11" name="Picture 9" descr="a5">
            <a:extLst>
              <a:ext uri="{FF2B5EF4-FFF2-40B4-BE49-F238E27FC236}">
                <a16:creationId xmlns:a16="http://schemas.microsoft.com/office/drawing/2014/main" xmlns="" id="{21F2C377-BF05-4972-B84A-C456F19FE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29150" y="4289996"/>
            <a:ext cx="29908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48F6177E-BCF1-457D-9700-C95402C4A9B7}"/>
              </a:ext>
            </a:extLst>
          </p:cNvPr>
          <p:cNvSpPr/>
          <p:nvPr/>
        </p:nvSpPr>
        <p:spPr>
          <a:xfrm>
            <a:off x="569038" y="841925"/>
            <a:ext cx="1924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Interferogram</a:t>
            </a:r>
            <a:endParaRPr lang="en-US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A75A310-0D27-4547-AA9F-152B7E2167F9}"/>
              </a:ext>
            </a:extLst>
          </p:cNvPr>
          <p:cNvSpPr/>
          <p:nvPr/>
        </p:nvSpPr>
        <p:spPr>
          <a:xfrm>
            <a:off x="4599009" y="867871"/>
            <a:ext cx="2638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ontributing Waves</a:t>
            </a:r>
            <a:endParaRPr lang="en-US" sz="2400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CAA466C0-9A66-44BA-932D-915B73B2D302}"/>
              </a:ext>
            </a:extLst>
          </p:cNvPr>
          <p:cNvCxnSpPr>
            <a:cxnSpLocks/>
          </p:cNvCxnSpPr>
          <p:nvPr/>
        </p:nvCxnSpPr>
        <p:spPr>
          <a:xfrm>
            <a:off x="4920343" y="3077033"/>
            <a:ext cx="585702" cy="171441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A76FC53B-47B6-4D65-8416-F170FC481996}"/>
              </a:ext>
            </a:extLst>
          </p:cNvPr>
          <p:cNvCxnSpPr>
            <a:cxnSpLocks/>
          </p:cNvCxnSpPr>
          <p:nvPr/>
        </p:nvCxnSpPr>
        <p:spPr>
          <a:xfrm flipH="1">
            <a:off x="6705600" y="3020152"/>
            <a:ext cx="1092824" cy="240932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4902E0B4-EFB4-45D6-A378-23B0A1FE09B4}"/>
              </a:ext>
            </a:extLst>
          </p:cNvPr>
          <p:cNvCxnSpPr>
            <a:cxnSpLocks/>
          </p:cNvCxnSpPr>
          <p:nvPr/>
        </p:nvCxnSpPr>
        <p:spPr>
          <a:xfrm>
            <a:off x="1531257" y="4113822"/>
            <a:ext cx="0" cy="101145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59891E85-8DA7-45A7-9486-13CC9D100150}"/>
              </a:ext>
            </a:extLst>
          </p:cNvPr>
          <p:cNvSpPr/>
          <p:nvPr/>
        </p:nvSpPr>
        <p:spPr>
          <a:xfrm>
            <a:off x="-86350" y="3551302"/>
            <a:ext cx="3238744" cy="382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Time Domain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BD2EEED7-2190-45B0-B218-39E54A0747FE}"/>
              </a:ext>
            </a:extLst>
          </p:cNvPr>
          <p:cNvSpPr/>
          <p:nvPr/>
        </p:nvSpPr>
        <p:spPr>
          <a:xfrm>
            <a:off x="75522" y="5342421"/>
            <a:ext cx="2911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Frequency Dom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89381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https://www2.chemistry.msu.edu/faculty/reusch/virttxtjml/spectrpy/Images/meallyol.gif">
            <a:extLst>
              <a:ext uri="{FF2B5EF4-FFF2-40B4-BE49-F238E27FC236}">
                <a16:creationId xmlns:a16="http://schemas.microsoft.com/office/drawing/2014/main" xmlns="" id="{6B048BCE-54C0-4588-B74D-8FA9BD1C3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9625" y="2663824"/>
            <a:ext cx="7608385" cy="3739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9396" name="AutoShape 4" descr="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"/>
          <p:cNvSpPr>
            <a:spLocks noChangeAspect="1" noChangeArrowheads="1"/>
          </p:cNvSpPr>
          <p:nvPr/>
        </p:nvSpPr>
        <p:spPr bwMode="auto">
          <a:xfrm>
            <a:off x="155575" y="-936625"/>
            <a:ext cx="2343150" cy="1952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F2239954-E581-4CEB-8F86-2A0EA8E19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R Spectroscopy According to Org </a:t>
            </a:r>
            <a:r>
              <a:rPr lang="en-US" sz="3200" b="1" u="sng" dirty="0" err="1">
                <a:solidFill>
                  <a:schemeClr val="tx2"/>
                </a:solidFill>
              </a:rPr>
              <a:t>Che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A2D0B9B-8DC6-4BD1-A8D2-541AB7B4A0D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58" y="1335087"/>
            <a:ext cx="7574283" cy="911225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71B97E5-8C0B-48F0-8260-DA1F98D35AB7}"/>
              </a:ext>
            </a:extLst>
          </p:cNvPr>
          <p:cNvSpPr/>
          <p:nvPr/>
        </p:nvSpPr>
        <p:spPr>
          <a:xfrm>
            <a:off x="4838700" y="1367631"/>
            <a:ext cx="1819275" cy="97948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A3C24B2C-958B-4B78-97B0-12D98EF65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320445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CF35082-544D-4ABE-AAB9-823C6082A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6BF6B4A-2A1E-40CF-89CE-590A12831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pic>
        <p:nvPicPr>
          <p:cNvPr id="17" name="Picture 2" descr="Image result for fourier transform">
            <a:extLst>
              <a:ext uri="{FF2B5EF4-FFF2-40B4-BE49-F238E27FC236}">
                <a16:creationId xmlns:a16="http://schemas.microsoft.com/office/drawing/2014/main" xmlns="" id="{4BDF67DF-A201-45F2-AB17-BFFD2DB37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1782" y="1149804"/>
            <a:ext cx="7420436" cy="4303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088756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CB897B3-E7BB-4014-8E4F-F1E5009D6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08641C4D-4E13-4386-8316-D4DF0C690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7E228B0-394C-43EC-8D65-E4B2AD77059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65430" y="917575"/>
            <a:ext cx="2182951" cy="567644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318460EB-1E31-4D0A-AD29-0C74CC1D1D0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87192" y="1033687"/>
            <a:ext cx="2105902" cy="5676448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E89322D8-D632-41FC-A3B6-583DBF5881FD}"/>
              </a:ext>
            </a:extLst>
          </p:cNvPr>
          <p:cNvCxnSpPr>
            <a:cxnSpLocks/>
          </p:cNvCxnSpPr>
          <p:nvPr/>
        </p:nvCxnSpPr>
        <p:spPr>
          <a:xfrm>
            <a:off x="3870622" y="3718475"/>
            <a:ext cx="140275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E73D152-9805-4673-8280-483F7F5BD69D}"/>
              </a:ext>
            </a:extLst>
          </p:cNvPr>
          <p:cNvSpPr txBox="1"/>
          <p:nvPr/>
        </p:nvSpPr>
        <p:spPr>
          <a:xfrm>
            <a:off x="4134005" y="2948581"/>
            <a:ext cx="1033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FT</a:t>
            </a:r>
          </a:p>
        </p:txBody>
      </p:sp>
    </p:spTree>
    <p:extLst>
      <p:ext uri="{BB962C8B-B14F-4D97-AF65-F5344CB8AC3E}">
        <p14:creationId xmlns:p14="http://schemas.microsoft.com/office/powerpoint/2010/main" xmlns="" val="100557362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CB897B3-E7BB-4014-8E4F-F1E5009D6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F587871-99EE-4AE0-A7E5-99EF5E7B3BA1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xmlns="" id="{08641C4D-4E13-4386-8316-D4DF0C690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ourier Transfor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E89322D8-D632-41FC-A3B6-583DBF5881FD}"/>
              </a:ext>
            </a:extLst>
          </p:cNvPr>
          <p:cNvCxnSpPr>
            <a:cxnSpLocks/>
          </p:cNvCxnSpPr>
          <p:nvPr/>
        </p:nvCxnSpPr>
        <p:spPr>
          <a:xfrm>
            <a:off x="4019757" y="2341885"/>
            <a:ext cx="140275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E73D152-9805-4673-8280-483F7F5BD69D}"/>
              </a:ext>
            </a:extLst>
          </p:cNvPr>
          <p:cNvSpPr txBox="1"/>
          <p:nvPr/>
        </p:nvSpPr>
        <p:spPr>
          <a:xfrm>
            <a:off x="4389431" y="1695554"/>
            <a:ext cx="1033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FT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xmlns="" id="{9E1279CE-18CE-4BDC-8C3D-3F1AB13CF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2000" t="6476" r="9428" b="11046"/>
          <a:stretch>
            <a:fillRect/>
          </a:stretch>
        </p:blipFill>
        <p:spPr bwMode="auto">
          <a:xfrm>
            <a:off x="5559655" y="1326402"/>
            <a:ext cx="2437034" cy="191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xmlns="" id="{0C5214C7-CBBB-4F2C-9B64-7ECBAF194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86259" y="1348927"/>
            <a:ext cx="2484363" cy="1873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286D4DA-AE99-4727-A2D9-266996F09EB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1726" y="4302831"/>
            <a:ext cx="1651656" cy="16729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D27E909-74C9-4392-983B-76B3DAA25E3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67854" y="4286320"/>
            <a:ext cx="1651656" cy="16102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EADCE32-F5D6-4A1D-A309-5CCFE77C0E89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44457" y="4286320"/>
            <a:ext cx="1637864" cy="16240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9418E2AC-A410-4AE6-A47A-6289ECBAF646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60031" y="4320802"/>
            <a:ext cx="1672346" cy="158959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B5DF9DE7-6512-4445-B045-003D07DA2718}"/>
              </a:ext>
            </a:extLst>
          </p:cNvPr>
          <p:cNvCxnSpPr>
            <a:cxnSpLocks/>
          </p:cNvCxnSpPr>
          <p:nvPr/>
        </p:nvCxnSpPr>
        <p:spPr>
          <a:xfrm>
            <a:off x="1886157" y="5166782"/>
            <a:ext cx="68169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EC711B45-CAED-48A8-A0CE-71ACED8346F1}"/>
              </a:ext>
            </a:extLst>
          </p:cNvPr>
          <p:cNvCxnSpPr>
            <a:cxnSpLocks/>
          </p:cNvCxnSpPr>
          <p:nvPr/>
        </p:nvCxnSpPr>
        <p:spPr>
          <a:xfrm>
            <a:off x="6778172" y="5139314"/>
            <a:ext cx="68169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00AB4918-4902-4A15-8E29-5692458E4A33}"/>
              </a:ext>
            </a:extLst>
          </p:cNvPr>
          <p:cNvCxnSpPr>
            <a:cxnSpLocks/>
          </p:cNvCxnSpPr>
          <p:nvPr/>
        </p:nvCxnSpPr>
        <p:spPr>
          <a:xfrm>
            <a:off x="4380285" y="5146653"/>
            <a:ext cx="68169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4DC6EF4-C797-4BC5-A808-FEF970553E4F}"/>
              </a:ext>
            </a:extLst>
          </p:cNvPr>
          <p:cNvSpPr txBox="1"/>
          <p:nvPr/>
        </p:nvSpPr>
        <p:spPr>
          <a:xfrm>
            <a:off x="1886157" y="4596243"/>
            <a:ext cx="1033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F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4224C1B-15D1-47A0-BDDC-365ED1DFA3AB}"/>
              </a:ext>
            </a:extLst>
          </p:cNvPr>
          <p:cNvSpPr txBox="1"/>
          <p:nvPr/>
        </p:nvSpPr>
        <p:spPr>
          <a:xfrm>
            <a:off x="6732641" y="4558551"/>
            <a:ext cx="1033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iFT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29D1EDA2-C7D2-4622-953B-5A90772C6FF4}"/>
              </a:ext>
            </a:extLst>
          </p:cNvPr>
          <p:cNvSpPr txBox="1"/>
          <p:nvPr/>
        </p:nvSpPr>
        <p:spPr>
          <a:xfrm>
            <a:off x="4075934" y="4492983"/>
            <a:ext cx="1227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ng pass filter</a:t>
            </a:r>
          </a:p>
        </p:txBody>
      </p:sp>
    </p:spTree>
    <p:extLst>
      <p:ext uri="{BB962C8B-B14F-4D97-AF65-F5344CB8AC3E}">
        <p14:creationId xmlns:p14="http://schemas.microsoft.com/office/powerpoint/2010/main" xmlns="" val="347608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Freeform: Shape 57">
            <a:extLst>
              <a:ext uri="{FF2B5EF4-FFF2-40B4-BE49-F238E27FC236}">
                <a16:creationId xmlns:a16="http://schemas.microsoft.com/office/drawing/2014/main" xmlns="" id="{E66EB7CF-401B-4A02-A6EB-CE8DD243C5B7}"/>
              </a:ext>
            </a:extLst>
          </p:cNvPr>
          <p:cNvSpPr/>
          <p:nvPr/>
        </p:nvSpPr>
        <p:spPr>
          <a:xfrm>
            <a:off x="8338457" y="3069771"/>
            <a:ext cx="734084" cy="3084286"/>
          </a:xfrm>
          <a:custGeom>
            <a:avLst/>
            <a:gdLst>
              <a:gd name="connsiteX0" fmla="*/ 529771 w 734084"/>
              <a:gd name="connsiteY0" fmla="*/ 0 h 3084286"/>
              <a:gd name="connsiteX1" fmla="*/ 732971 w 734084"/>
              <a:gd name="connsiteY1" fmla="*/ 783772 h 3084286"/>
              <a:gd name="connsiteX2" fmla="*/ 449943 w 734084"/>
              <a:gd name="connsiteY2" fmla="*/ 1371600 h 3084286"/>
              <a:gd name="connsiteX3" fmla="*/ 522514 w 734084"/>
              <a:gd name="connsiteY3" fmla="*/ 1828800 h 3084286"/>
              <a:gd name="connsiteX4" fmla="*/ 435428 w 734084"/>
              <a:gd name="connsiteY4" fmla="*/ 2213429 h 3084286"/>
              <a:gd name="connsiteX5" fmla="*/ 573314 w 734084"/>
              <a:gd name="connsiteY5" fmla="*/ 2764972 h 3084286"/>
              <a:gd name="connsiteX6" fmla="*/ 0 w 734084"/>
              <a:gd name="connsiteY6" fmla="*/ 3084286 h 3084286"/>
              <a:gd name="connsiteX7" fmla="*/ 0 w 734084"/>
              <a:gd name="connsiteY7" fmla="*/ 3084286 h 3084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4084" h="3084286">
                <a:moveTo>
                  <a:pt x="529771" y="0"/>
                </a:moveTo>
                <a:cubicBezTo>
                  <a:pt x="638023" y="277586"/>
                  <a:pt x="746276" y="555172"/>
                  <a:pt x="732971" y="783772"/>
                </a:cubicBezTo>
                <a:cubicBezTo>
                  <a:pt x="719666" y="1012372"/>
                  <a:pt x="485019" y="1197429"/>
                  <a:pt x="449943" y="1371600"/>
                </a:cubicBezTo>
                <a:cubicBezTo>
                  <a:pt x="414867" y="1545771"/>
                  <a:pt x="524933" y="1688495"/>
                  <a:pt x="522514" y="1828800"/>
                </a:cubicBezTo>
                <a:cubicBezTo>
                  <a:pt x="520095" y="1969105"/>
                  <a:pt x="426961" y="2057400"/>
                  <a:pt x="435428" y="2213429"/>
                </a:cubicBezTo>
                <a:cubicBezTo>
                  <a:pt x="443895" y="2369458"/>
                  <a:pt x="645885" y="2619829"/>
                  <a:pt x="573314" y="2764972"/>
                </a:cubicBezTo>
                <a:cubicBezTo>
                  <a:pt x="500743" y="2910115"/>
                  <a:pt x="0" y="3084286"/>
                  <a:pt x="0" y="3084286"/>
                </a:cubicBezTo>
                <a:lnTo>
                  <a:pt x="0" y="3084286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Rectangle 4">
            <a:extLst>
              <a:ext uri="{FF2B5EF4-FFF2-40B4-BE49-F238E27FC236}">
                <a16:creationId xmlns:a16="http://schemas.microsoft.com/office/drawing/2014/main" xmlns="" id="{B8060A11-E2AC-435C-B283-0F26487E7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204" y="2480097"/>
            <a:ext cx="3756706" cy="1025207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endParaRPr lang="ar-SA" altLang="en-US" sz="1800" dirty="0">
              <a:latin typeface="Tahoma" panose="020B0604030504040204" pitchFamily="34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E21B185-BBC2-4CC3-9CEB-5EF147C16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scopy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6B6B47AC-E45C-44E9-BA63-C41F72B641D9}"/>
              </a:ext>
            </a:extLst>
          </p:cNvPr>
          <p:cNvSpPr txBox="1">
            <a:spLocks noChangeArrowheads="1"/>
          </p:cNvSpPr>
          <p:nvPr/>
        </p:nvSpPr>
        <p:spPr>
          <a:xfrm>
            <a:off x="5080926" y="899292"/>
            <a:ext cx="4797851" cy="22366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Interferogram of Background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Source and detector on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Move mirror through entire range</a:t>
            </a:r>
          </a:p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Interferogram of Sample</a:t>
            </a:r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Source and detector on</a:t>
            </a:r>
          </a:p>
          <a:p>
            <a:pPr marL="457200" lvl="1" indent="0" algn="just">
              <a:lnSpc>
                <a:spcPct val="90000"/>
              </a:lnSpc>
              <a:spcAft>
                <a:spcPts val="1200"/>
              </a:spcAft>
              <a:buNone/>
            </a:pPr>
            <a:r>
              <a:rPr lang="en-US" altLang="en-US" sz="1400" dirty="0">
                <a:cs typeface="Times New Roman" panose="02020603050405020304" pitchFamily="18" charset="0"/>
              </a:rPr>
              <a:t>-Move mirror through entire range</a:t>
            </a:r>
          </a:p>
          <a:p>
            <a:pPr algn="just">
              <a:lnSpc>
                <a:spcPct val="90000"/>
              </a:lnSpc>
              <a:buFont typeface="+mj-lt"/>
              <a:buAutoNum type="arabicPeriod"/>
            </a:pPr>
            <a:r>
              <a:rPr lang="en-US" altLang="en-US" sz="1800" dirty="0">
                <a:cs typeface="Times New Roman" panose="02020603050405020304" pitchFamily="18" charset="0"/>
              </a:rPr>
              <a:t>FT</a:t>
            </a:r>
            <a:r>
              <a:rPr lang="en-US" altLang="en-US" sz="1800" baseline="-25000" dirty="0">
                <a:cs typeface="Times New Roman" panose="02020603050405020304" pitchFamily="18" charset="0"/>
              </a:rPr>
              <a:t>(sample)</a:t>
            </a:r>
            <a:r>
              <a:rPr lang="en-US" altLang="en-US" sz="1800" dirty="0">
                <a:cs typeface="Times New Roman" panose="02020603050405020304" pitchFamily="18" charset="0"/>
              </a:rPr>
              <a:t>/FT</a:t>
            </a:r>
            <a:r>
              <a:rPr lang="en-US" altLang="en-US" sz="1800" baseline="-25000" dirty="0">
                <a:cs typeface="Times New Roman" panose="02020603050405020304" pitchFamily="18" charset="0"/>
              </a:rPr>
              <a:t>(background) </a:t>
            </a:r>
            <a:r>
              <a:rPr lang="en-US" altLang="en-US" sz="1800" dirty="0">
                <a:cs typeface="Times New Roman" panose="02020603050405020304" pitchFamily="18" charset="0"/>
              </a:rPr>
              <a:t>= IR spectrum</a:t>
            </a:r>
            <a:endParaRPr lang="en-US" altLang="en-US" sz="1400" dirty="0"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E954545-617C-4475-9D7E-F11588D27649}"/>
              </a:ext>
            </a:extLst>
          </p:cNvPr>
          <p:cNvGrpSpPr/>
          <p:nvPr/>
        </p:nvGrpSpPr>
        <p:grpSpPr>
          <a:xfrm>
            <a:off x="198375" y="1407441"/>
            <a:ext cx="8129782" cy="5228366"/>
            <a:chOff x="111211" y="2397809"/>
            <a:chExt cx="6930381" cy="4457016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xmlns="" id="{6CA9B9F8-D348-441A-B922-B24EDEA3B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3516" y="4821411"/>
              <a:ext cx="1004048" cy="888231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endParaRPr lang="ar-SA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xmlns="" id="{5146F433-4B27-4202-802D-34615DD15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079" y="3615954"/>
              <a:ext cx="3624369" cy="2918473"/>
            </a:xfrm>
            <a:prstGeom prst="rect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endParaRPr lang="ar-SA" altLang="en-US" sz="1800">
                <a:latin typeface="Tahoma" panose="020B0604030504040204" pitchFamily="34" charset="0"/>
              </a:endParaRPr>
            </a:p>
          </p:txBody>
        </p:sp>
        <p:grpSp>
          <p:nvGrpSpPr>
            <p:cNvPr id="8" name="Group 6">
              <a:extLst>
                <a:ext uri="{FF2B5EF4-FFF2-40B4-BE49-F238E27FC236}">
                  <a16:creationId xmlns:a16="http://schemas.microsoft.com/office/drawing/2014/main" xmlns="" id="{74B26194-3B3C-4E61-A70A-B973FD26A4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6374" y="4662798"/>
              <a:ext cx="967315" cy="854923"/>
              <a:chOff x="1495" y="2404"/>
              <a:chExt cx="631" cy="539"/>
            </a:xfrm>
          </p:grpSpPr>
          <p:sp>
            <p:nvSpPr>
              <p:cNvPr id="9" name="Line 7">
                <a:extLst>
                  <a:ext uri="{FF2B5EF4-FFF2-40B4-BE49-F238E27FC236}">
                    <a16:creationId xmlns:a16="http://schemas.microsoft.com/office/drawing/2014/main" xmlns="" id="{EE8ABF47-5EFC-4F10-8D8C-874396AD7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95" y="2404"/>
                <a:ext cx="29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xmlns="" id="{35D8A9EC-B4AE-48A1-917D-86A62CE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6" y="2658"/>
                <a:ext cx="0" cy="28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9">
              <a:extLst>
                <a:ext uri="{FF2B5EF4-FFF2-40B4-BE49-F238E27FC236}">
                  <a16:creationId xmlns:a16="http://schemas.microsoft.com/office/drawing/2014/main" xmlns="" id="{B1DE229B-5A63-4FC4-ADB5-AE27458A23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4027" y="4504185"/>
              <a:ext cx="740792" cy="1021466"/>
              <a:chOff x="1500" y="2304"/>
              <a:chExt cx="484" cy="644"/>
            </a:xfrm>
          </p:grpSpPr>
          <p:sp>
            <p:nvSpPr>
              <p:cNvPr id="12" name="Line 10">
                <a:extLst>
                  <a:ext uri="{FF2B5EF4-FFF2-40B4-BE49-F238E27FC236}">
                    <a16:creationId xmlns:a16="http://schemas.microsoft.com/office/drawing/2014/main" xmlns="" id="{297E5B82-CF3A-49DC-BE41-2E1C471FC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2304"/>
                <a:ext cx="28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1">
                <a:extLst>
                  <a:ext uri="{FF2B5EF4-FFF2-40B4-BE49-F238E27FC236}">
                    <a16:creationId xmlns:a16="http://schemas.microsoft.com/office/drawing/2014/main" xmlns="" id="{8CA75DCF-2217-479D-BF44-E77803AAF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4" y="2672"/>
                <a:ext cx="0" cy="2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" name="Line 12">
              <a:extLst>
                <a:ext uri="{FF2B5EF4-FFF2-40B4-BE49-F238E27FC236}">
                  <a16:creationId xmlns:a16="http://schemas.microsoft.com/office/drawing/2014/main" xmlns="" id="{ACF56A1E-DDE9-4D87-9AEE-9E0C86EF0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598" y="4631075"/>
              <a:ext cx="62446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xmlns="" id="{5814ACBF-B851-46F2-A09B-7B0E315EF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2832" y="4732587"/>
              <a:ext cx="0" cy="54721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xmlns="" id="{4A61ED4C-1F15-49E8-8C62-106DB6CC7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4337" y="5371797"/>
              <a:ext cx="1480053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xmlns="" id="{EC290702-5813-4CC0-8F7C-BFBD2C950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3796" y="3590576"/>
              <a:ext cx="4592" cy="66141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xmlns="" id="{11885484-E425-4879-BE5B-F689558E6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2594" y="2873647"/>
              <a:ext cx="61069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xmlns="" id="{D7BC5654-865D-48F1-8307-C73E98350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8599" y="2719793"/>
              <a:ext cx="0" cy="19699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xmlns="" id="{A0E34D1A-1C88-4719-990F-389B3D83C9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48389" y="2865717"/>
              <a:ext cx="0" cy="16273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xmlns="" id="{FD12493D-E6B8-4128-A37E-002A1363C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2832" y="4627903"/>
              <a:ext cx="0" cy="7391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xmlns="" id="{F2E4493C-0089-4180-ADBC-5479EBA9B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9267" y="4415362"/>
              <a:ext cx="0" cy="6709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xmlns="" id="{6AE1BC2F-11ED-4C0E-A090-373BF992F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7111" y="4845203"/>
              <a:ext cx="3061" cy="7089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xmlns="" id="{1B4ACCE3-55F1-42C5-8FDC-47668A75E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5543" y="5587510"/>
              <a:ext cx="803544" cy="609073"/>
              <a:chOff x="1794" y="2987"/>
              <a:chExt cx="526" cy="384"/>
            </a:xfrm>
          </p:grpSpPr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xmlns="" id="{C0F4B3E2-3A0D-4505-965B-B2ABCABE8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4" y="2987"/>
                <a:ext cx="526" cy="384"/>
              </a:xfrm>
              <a:custGeom>
                <a:avLst/>
                <a:gdLst>
                  <a:gd name="T0" fmla="*/ 0 w 526"/>
                  <a:gd name="T1" fmla="*/ 49 h 384"/>
                  <a:gd name="T2" fmla="*/ 248 w 526"/>
                  <a:gd name="T3" fmla="*/ 383 h 384"/>
                  <a:gd name="T4" fmla="*/ 525 w 526"/>
                  <a:gd name="T5" fmla="*/ 202 h 384"/>
                  <a:gd name="T6" fmla="*/ 381 w 526"/>
                  <a:gd name="T7" fmla="*/ 0 h 384"/>
                  <a:gd name="T8" fmla="*/ 306 w 526"/>
                  <a:gd name="T9" fmla="*/ 0 h 384"/>
                  <a:gd name="T10" fmla="*/ 136 w 526"/>
                  <a:gd name="T11" fmla="*/ 120 h 384"/>
                  <a:gd name="T12" fmla="*/ 54 w 526"/>
                  <a:gd name="T13" fmla="*/ 3 h 384"/>
                  <a:gd name="T14" fmla="*/ 0 w 526"/>
                  <a:gd name="T15" fmla="*/ 49 h 3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26"/>
                  <a:gd name="T25" fmla="*/ 0 h 384"/>
                  <a:gd name="T26" fmla="*/ 526 w 526"/>
                  <a:gd name="T27" fmla="*/ 384 h 3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26" h="384">
                    <a:moveTo>
                      <a:pt x="0" y="49"/>
                    </a:moveTo>
                    <a:lnTo>
                      <a:pt x="248" y="383"/>
                    </a:lnTo>
                    <a:lnTo>
                      <a:pt x="525" y="202"/>
                    </a:lnTo>
                    <a:lnTo>
                      <a:pt x="381" y="0"/>
                    </a:lnTo>
                    <a:lnTo>
                      <a:pt x="306" y="0"/>
                    </a:lnTo>
                    <a:lnTo>
                      <a:pt x="136" y="120"/>
                    </a:lnTo>
                    <a:lnTo>
                      <a:pt x="54" y="3"/>
                    </a:lnTo>
                    <a:lnTo>
                      <a:pt x="0" y="49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" name="Group 26">
                <a:extLst>
                  <a:ext uri="{FF2B5EF4-FFF2-40B4-BE49-F238E27FC236}">
                    <a16:creationId xmlns:a16="http://schemas.microsoft.com/office/drawing/2014/main" xmlns="" id="{3A7DE28D-8F76-43A5-AA94-8D3DC13559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18" y="2999"/>
                <a:ext cx="360" cy="298"/>
                <a:chOff x="1918" y="2999"/>
                <a:chExt cx="360" cy="298"/>
              </a:xfrm>
            </p:grpSpPr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xmlns="" id="{9CEE4342-FA26-43C1-AABB-0744E7996E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8" y="3040"/>
                  <a:ext cx="282" cy="150"/>
                </a:xfrm>
                <a:custGeom>
                  <a:avLst/>
                  <a:gdLst>
                    <a:gd name="T0" fmla="*/ 0 w 282"/>
                    <a:gd name="T1" fmla="*/ 149 h 150"/>
                    <a:gd name="T2" fmla="*/ 201 w 282"/>
                    <a:gd name="T3" fmla="*/ 0 h 150"/>
                    <a:gd name="T4" fmla="*/ 281 w 282"/>
                    <a:gd name="T5" fmla="*/ 0 h 150"/>
                    <a:gd name="T6" fmla="*/ 0 60000 65536"/>
                    <a:gd name="T7" fmla="*/ 0 60000 65536"/>
                    <a:gd name="T8" fmla="*/ 0 60000 65536"/>
                    <a:gd name="T9" fmla="*/ 0 w 282"/>
                    <a:gd name="T10" fmla="*/ 0 h 150"/>
                    <a:gd name="T11" fmla="*/ 282 w 282"/>
                    <a:gd name="T12" fmla="*/ 150 h 1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" h="150">
                      <a:moveTo>
                        <a:pt x="0" y="149"/>
                      </a:moveTo>
                      <a:lnTo>
                        <a:pt x="201" y="0"/>
                      </a:lnTo>
                      <a:lnTo>
                        <a:pt x="281" y="0"/>
                      </a:lnTo>
                    </a:path>
                  </a:pathLst>
                </a:custGeom>
                <a:noFill/>
                <a:ln w="254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28">
                  <a:extLst>
                    <a:ext uri="{FF2B5EF4-FFF2-40B4-BE49-F238E27FC236}">
                      <a16:creationId xmlns:a16="http://schemas.microsoft.com/office/drawing/2014/main" xmlns="" id="{6AA7B5D7-2858-41DE-B075-CB248E4102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6" y="3176"/>
                  <a:ext cx="86" cy="12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29">
                  <a:extLst>
                    <a:ext uri="{FF2B5EF4-FFF2-40B4-BE49-F238E27FC236}">
                      <a16:creationId xmlns:a16="http://schemas.microsoft.com/office/drawing/2014/main" xmlns="" id="{B507E907-4EF9-439F-BA13-92595FFE79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4" y="3137"/>
                  <a:ext cx="224" cy="152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30">
                  <a:extLst>
                    <a:ext uri="{FF2B5EF4-FFF2-40B4-BE49-F238E27FC236}">
                      <a16:creationId xmlns:a16="http://schemas.microsoft.com/office/drawing/2014/main" xmlns="" id="{04AF29CD-BE70-4578-B053-075104A8F7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91" y="2999"/>
                  <a:ext cx="34" cy="41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3" name="Line 31">
              <a:extLst>
                <a:ext uri="{FF2B5EF4-FFF2-40B4-BE49-F238E27FC236}">
                  <a16:creationId xmlns:a16="http://schemas.microsoft.com/office/drawing/2014/main" xmlns="" id="{E553B054-FA4C-4B98-A913-10C3B137E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332" y="4918165"/>
              <a:ext cx="0" cy="8343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xmlns="" id="{EFEA7951-1354-4199-872C-F85D8A576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3489" y="4705624"/>
              <a:ext cx="0" cy="13434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xmlns="" id="{04CA1E79-2A1F-4CCC-8ADE-655244F6C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7767" y="4512116"/>
              <a:ext cx="0" cy="151633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xmlns="" id="{E87CB6CF-8E3B-4CAB-90EC-AC3FBB745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411" y="4562872"/>
              <a:ext cx="174484" cy="650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35">
              <a:extLst>
                <a:ext uri="{FF2B5EF4-FFF2-40B4-BE49-F238E27FC236}">
                  <a16:creationId xmlns:a16="http://schemas.microsoft.com/office/drawing/2014/main" xmlns="" id="{7890C854-08F1-40C6-8D34-3FCF5BEB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539" y="4174271"/>
              <a:ext cx="599980" cy="812097"/>
              <a:chOff x="1074" y="2096"/>
              <a:chExt cx="393" cy="512"/>
            </a:xfrm>
          </p:grpSpPr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xmlns="" id="{FF182090-9F2A-406D-AB19-C5CD7C5FDF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4" y="2096"/>
                <a:ext cx="393" cy="512"/>
              </a:xfrm>
              <a:custGeom>
                <a:avLst/>
                <a:gdLst>
                  <a:gd name="T0" fmla="*/ 342 w 393"/>
                  <a:gd name="T1" fmla="*/ 0 h 512"/>
                  <a:gd name="T2" fmla="*/ 0 w 393"/>
                  <a:gd name="T3" fmla="*/ 241 h 512"/>
                  <a:gd name="T4" fmla="*/ 184 w 393"/>
                  <a:gd name="T5" fmla="*/ 511 h 512"/>
                  <a:gd name="T6" fmla="*/ 392 w 393"/>
                  <a:gd name="T7" fmla="*/ 370 h 512"/>
                  <a:gd name="T8" fmla="*/ 392 w 393"/>
                  <a:gd name="T9" fmla="*/ 297 h 512"/>
                  <a:gd name="T10" fmla="*/ 267 w 393"/>
                  <a:gd name="T11" fmla="*/ 133 h 512"/>
                  <a:gd name="T12" fmla="*/ 388 w 393"/>
                  <a:gd name="T13" fmla="*/ 52 h 512"/>
                  <a:gd name="T14" fmla="*/ 342 w 393"/>
                  <a:gd name="T15" fmla="*/ 0 h 5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93"/>
                  <a:gd name="T25" fmla="*/ 0 h 512"/>
                  <a:gd name="T26" fmla="*/ 393 w 393"/>
                  <a:gd name="T27" fmla="*/ 512 h 51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93" h="512">
                    <a:moveTo>
                      <a:pt x="342" y="0"/>
                    </a:moveTo>
                    <a:lnTo>
                      <a:pt x="0" y="241"/>
                    </a:lnTo>
                    <a:lnTo>
                      <a:pt x="184" y="511"/>
                    </a:lnTo>
                    <a:lnTo>
                      <a:pt x="392" y="370"/>
                    </a:lnTo>
                    <a:lnTo>
                      <a:pt x="392" y="297"/>
                    </a:lnTo>
                    <a:lnTo>
                      <a:pt x="267" y="133"/>
                    </a:lnTo>
                    <a:lnTo>
                      <a:pt x="388" y="52"/>
                    </a:lnTo>
                    <a:lnTo>
                      <a:pt x="342" y="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xmlns="" id="{8958C894-E31D-4B4A-B88F-2C6CB33F20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59" y="2216"/>
                <a:ext cx="156" cy="275"/>
              </a:xfrm>
              <a:custGeom>
                <a:avLst/>
                <a:gdLst>
                  <a:gd name="T0" fmla="*/ 0 w 156"/>
                  <a:gd name="T1" fmla="*/ 0 h 275"/>
                  <a:gd name="T2" fmla="*/ 155 w 156"/>
                  <a:gd name="T3" fmla="*/ 198 h 275"/>
                  <a:gd name="T4" fmla="*/ 155 w 156"/>
                  <a:gd name="T5" fmla="*/ 274 h 275"/>
                  <a:gd name="T6" fmla="*/ 0 60000 65536"/>
                  <a:gd name="T7" fmla="*/ 0 60000 65536"/>
                  <a:gd name="T8" fmla="*/ 0 60000 65536"/>
                  <a:gd name="T9" fmla="*/ 0 w 156"/>
                  <a:gd name="T10" fmla="*/ 0 h 275"/>
                  <a:gd name="T11" fmla="*/ 156 w 156"/>
                  <a:gd name="T12" fmla="*/ 275 h 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6" h="275">
                    <a:moveTo>
                      <a:pt x="0" y="0"/>
                    </a:moveTo>
                    <a:lnTo>
                      <a:pt x="155" y="198"/>
                    </a:lnTo>
                    <a:lnTo>
                      <a:pt x="155" y="274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8">
                <a:extLst>
                  <a:ext uri="{FF2B5EF4-FFF2-40B4-BE49-F238E27FC236}">
                    <a16:creationId xmlns:a16="http://schemas.microsoft.com/office/drawing/2014/main" xmlns="" id="{74BB3B37-B454-41D0-AF54-9807283DE9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8" y="2273"/>
                <a:ext cx="125" cy="8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39">
                <a:extLst>
                  <a:ext uri="{FF2B5EF4-FFF2-40B4-BE49-F238E27FC236}">
                    <a16:creationId xmlns:a16="http://schemas.microsoft.com/office/drawing/2014/main" xmlns="" id="{2CB73CD0-CE96-41AB-8F61-95CA7F476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6" y="2350"/>
                <a:ext cx="157" cy="2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40">
                <a:extLst>
                  <a:ext uri="{FF2B5EF4-FFF2-40B4-BE49-F238E27FC236}">
                    <a16:creationId xmlns:a16="http://schemas.microsoft.com/office/drawing/2014/main" xmlns="" id="{6208F90A-4E1D-4469-8CC3-7409357A1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4" y="2385"/>
                <a:ext cx="40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Line 41">
              <a:extLst>
                <a:ext uri="{FF2B5EF4-FFF2-40B4-BE49-F238E27FC236}">
                  <a16:creationId xmlns:a16="http://schemas.microsoft.com/office/drawing/2014/main" xmlns="" id="{D7631D82-6F3B-4272-8D80-4EAE267E7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511" y="4505772"/>
              <a:ext cx="52039" cy="190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xmlns="" id="{7820A02F-FD0B-4A12-8039-0EB393B72F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3910" y="4225027"/>
              <a:ext cx="730077" cy="743894"/>
            </a:xfrm>
            <a:custGeom>
              <a:avLst/>
              <a:gdLst>
                <a:gd name="T0" fmla="*/ 2147483646 w 477"/>
                <a:gd name="T1" fmla="*/ 0 h 469"/>
                <a:gd name="T2" fmla="*/ 2147483646 w 477"/>
                <a:gd name="T3" fmla="*/ 2147483646 h 469"/>
                <a:gd name="T4" fmla="*/ 2147483646 w 477"/>
                <a:gd name="T5" fmla="*/ 2147483646 h 469"/>
                <a:gd name="T6" fmla="*/ 0 w 477"/>
                <a:gd name="T7" fmla="*/ 2147483646 h 469"/>
                <a:gd name="T8" fmla="*/ 2147483646 w 477"/>
                <a:gd name="T9" fmla="*/ 0 h 4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7"/>
                <a:gd name="T16" fmla="*/ 0 h 469"/>
                <a:gd name="T17" fmla="*/ 477 w 477"/>
                <a:gd name="T18" fmla="*/ 469 h 4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7" h="469">
                  <a:moveTo>
                    <a:pt x="397" y="0"/>
                  </a:moveTo>
                  <a:lnTo>
                    <a:pt x="476" y="75"/>
                  </a:lnTo>
                  <a:lnTo>
                    <a:pt x="74" y="468"/>
                  </a:lnTo>
                  <a:lnTo>
                    <a:pt x="0" y="391"/>
                  </a:lnTo>
                  <a:lnTo>
                    <a:pt x="397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3">
              <a:extLst>
                <a:ext uri="{FF2B5EF4-FFF2-40B4-BE49-F238E27FC236}">
                  <a16:creationId xmlns:a16="http://schemas.microsoft.com/office/drawing/2014/main" xmlns="" id="{AF95D99E-9961-4BD2-8FB7-E903E8A4F1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1896" y="4348745"/>
              <a:ext cx="1282610" cy="47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xmlns="" id="{EBF051F2-1D9F-4D81-B011-0F8878D5F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2717" y="4558114"/>
              <a:ext cx="12366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xmlns="" id="{EA166A73-8C5D-4EEE-9E78-74F54647F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5778" y="4769069"/>
              <a:ext cx="101629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xmlns="" id="{653BC58A-8C91-4520-85FF-E90262424B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071" y="4283714"/>
              <a:ext cx="612224" cy="61224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xmlns="" id="{B49A8B6A-3503-46C7-9FA8-807CB74A7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4315" y="4775413"/>
              <a:ext cx="177545" cy="618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xmlns="" id="{75699E89-8705-49B4-808A-BD00E6D02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9097" y="4348745"/>
              <a:ext cx="169893" cy="555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xmlns="" id="{07728956-8B8D-4689-A2E9-877E9ACC1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8599" y="4705624"/>
              <a:ext cx="42856" cy="2046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xmlns="" id="{CB5BDC21-D12D-436F-BE23-F97D4007D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075" y="4301161"/>
              <a:ext cx="65815" cy="1744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xmlns="" id="{A6737CAB-DE49-47D3-A55A-B026B08EDD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3484" y="3103636"/>
              <a:ext cx="0" cy="11943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xmlns="" id="{59B8FA48-9B93-4785-AAD4-6895B792F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31089" y="2873647"/>
              <a:ext cx="1466278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xmlns="" id="{C4CDEF9D-5901-4781-93F1-CAFF9B014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8834" y="2708690"/>
              <a:ext cx="936703" cy="16495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xmlns="" id="{31509559-166D-4833-8566-AEB7977A0A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28018" y="2873647"/>
              <a:ext cx="1319344" cy="22998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xmlns="" id="{6F965D5A-451A-4D4B-83B4-D2B2DF694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9651" y="2689656"/>
              <a:ext cx="0" cy="3441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xmlns="" id="{874AB325-6355-4418-8CEA-1D6578E94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5478" y="5164014"/>
              <a:ext cx="2477978" cy="4044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xmlns="" id="{7695A139-27B3-47BD-ABB4-F55662265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4621" y="5227459"/>
              <a:ext cx="0" cy="22364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60">
              <a:extLst>
                <a:ext uri="{FF2B5EF4-FFF2-40B4-BE49-F238E27FC236}">
                  <a16:creationId xmlns:a16="http://schemas.microsoft.com/office/drawing/2014/main" xmlns="" id="{746A4268-A6D5-4616-BEDF-C2E0C0785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3764" y="4995885"/>
              <a:ext cx="673447" cy="716929"/>
            </a:xfrm>
            <a:custGeom>
              <a:avLst/>
              <a:gdLst>
                <a:gd name="T0" fmla="*/ 0 w 440"/>
                <a:gd name="T1" fmla="*/ 2147483646 h 452"/>
                <a:gd name="T2" fmla="*/ 2147483646 w 440"/>
                <a:gd name="T3" fmla="*/ 0 h 452"/>
                <a:gd name="T4" fmla="*/ 2147483646 w 440"/>
                <a:gd name="T5" fmla="*/ 2147483646 h 452"/>
                <a:gd name="T6" fmla="*/ 2147483646 w 440"/>
                <a:gd name="T7" fmla="*/ 2147483646 h 452"/>
                <a:gd name="T8" fmla="*/ 2147483646 w 440"/>
                <a:gd name="T9" fmla="*/ 2147483646 h 452"/>
                <a:gd name="T10" fmla="*/ 2147483646 w 440"/>
                <a:gd name="T11" fmla="*/ 2147483646 h 452"/>
                <a:gd name="T12" fmla="*/ 2147483646 w 440"/>
                <a:gd name="T13" fmla="*/ 2147483646 h 452"/>
                <a:gd name="T14" fmla="*/ 2147483646 w 440"/>
                <a:gd name="T15" fmla="*/ 2147483646 h 452"/>
                <a:gd name="T16" fmla="*/ 2147483646 w 440"/>
                <a:gd name="T17" fmla="*/ 2147483646 h 452"/>
                <a:gd name="T18" fmla="*/ 2147483646 w 440"/>
                <a:gd name="T19" fmla="*/ 2147483646 h 452"/>
                <a:gd name="T20" fmla="*/ 2147483646 w 440"/>
                <a:gd name="T21" fmla="*/ 2147483646 h 452"/>
                <a:gd name="T22" fmla="*/ 0 w 440"/>
                <a:gd name="T23" fmla="*/ 2147483646 h 4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0"/>
                <a:gd name="T37" fmla="*/ 0 h 452"/>
                <a:gd name="T38" fmla="*/ 440 w 440"/>
                <a:gd name="T39" fmla="*/ 452 h 4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0" h="452">
                  <a:moveTo>
                    <a:pt x="0" y="84"/>
                  </a:moveTo>
                  <a:lnTo>
                    <a:pt x="88" y="0"/>
                  </a:lnTo>
                  <a:lnTo>
                    <a:pt x="439" y="377"/>
                  </a:lnTo>
                  <a:lnTo>
                    <a:pt x="338" y="451"/>
                  </a:lnTo>
                  <a:lnTo>
                    <a:pt x="327" y="407"/>
                  </a:lnTo>
                  <a:lnTo>
                    <a:pt x="301" y="354"/>
                  </a:lnTo>
                  <a:lnTo>
                    <a:pt x="249" y="265"/>
                  </a:lnTo>
                  <a:lnTo>
                    <a:pt x="212" y="226"/>
                  </a:lnTo>
                  <a:lnTo>
                    <a:pt x="153" y="168"/>
                  </a:lnTo>
                  <a:lnTo>
                    <a:pt x="116" y="140"/>
                  </a:lnTo>
                  <a:lnTo>
                    <a:pt x="45" y="105"/>
                  </a:lnTo>
                  <a:lnTo>
                    <a:pt x="0" y="84"/>
                  </a:lnTo>
                </a:path>
              </a:pathLst>
            </a:custGeom>
            <a:solidFill>
              <a:srgbClr val="CCFFFF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xmlns="" id="{80CB74F8-CF50-4123-B89E-963B5B904F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1304" y="5386072"/>
              <a:ext cx="0" cy="7423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xmlns="" id="{8760FDF0-3928-4AD3-B47B-6FF23DE12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5803" y="5173531"/>
              <a:ext cx="264787" cy="9611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xmlns="" id="{21E0354C-6920-424F-B0F9-92FBDF1E55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07427" y="5687436"/>
              <a:ext cx="154586" cy="447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xmlns="" id="{A85C9479-D26A-4C1F-98BD-419F90F01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0017" y="4623145"/>
              <a:ext cx="1242816" cy="47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xmlns="" id="{8DF508C8-6FE3-4F70-A170-69ACDF2CB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4295" y="4410604"/>
              <a:ext cx="8188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xmlns="" id="{62DF0402-D113-439B-9019-09CCADDBC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1044" y="4824583"/>
              <a:ext cx="1679025" cy="31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Freeform 67">
              <a:extLst>
                <a:ext uri="{FF2B5EF4-FFF2-40B4-BE49-F238E27FC236}">
                  <a16:creationId xmlns:a16="http://schemas.microsoft.com/office/drawing/2014/main" xmlns="" id="{0AE04529-E8A6-445A-A160-3572C5616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0289" y="4294817"/>
              <a:ext cx="595389" cy="601143"/>
            </a:xfrm>
            <a:custGeom>
              <a:avLst/>
              <a:gdLst>
                <a:gd name="T0" fmla="*/ 2147483646 w 389"/>
                <a:gd name="T1" fmla="*/ 0 h 379"/>
                <a:gd name="T2" fmla="*/ 2147483646 w 389"/>
                <a:gd name="T3" fmla="*/ 2147483646 h 379"/>
                <a:gd name="T4" fmla="*/ 2147483646 w 389"/>
                <a:gd name="T5" fmla="*/ 2147483646 h 379"/>
                <a:gd name="T6" fmla="*/ 0 w 389"/>
                <a:gd name="T7" fmla="*/ 2147483646 h 379"/>
                <a:gd name="T8" fmla="*/ 2147483646 w 389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9"/>
                <a:gd name="T16" fmla="*/ 0 h 379"/>
                <a:gd name="T17" fmla="*/ 389 w 389"/>
                <a:gd name="T18" fmla="*/ 379 h 3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9" h="379">
                  <a:moveTo>
                    <a:pt x="42" y="0"/>
                  </a:moveTo>
                  <a:lnTo>
                    <a:pt x="388" y="337"/>
                  </a:lnTo>
                  <a:lnTo>
                    <a:pt x="350" y="378"/>
                  </a:lnTo>
                  <a:lnTo>
                    <a:pt x="0" y="35"/>
                  </a:lnTo>
                  <a:lnTo>
                    <a:pt x="42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xmlns="" id="{ED402264-C8BD-4E00-A916-4FCFF8136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5894" y="5379727"/>
              <a:ext cx="2958574" cy="63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69">
              <a:extLst>
                <a:ext uri="{FF2B5EF4-FFF2-40B4-BE49-F238E27FC236}">
                  <a16:creationId xmlns:a16="http://schemas.microsoft.com/office/drawing/2014/main" xmlns="" id="{CA5C8412-4D16-403B-8F72-2B7DD3EF2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2437" y="5024435"/>
              <a:ext cx="682630" cy="729618"/>
            </a:xfrm>
            <a:custGeom>
              <a:avLst/>
              <a:gdLst>
                <a:gd name="T0" fmla="*/ 2147483646 w 446"/>
                <a:gd name="T1" fmla="*/ 2147483646 h 460"/>
                <a:gd name="T2" fmla="*/ 2147483646 w 446"/>
                <a:gd name="T3" fmla="*/ 2147483646 h 460"/>
                <a:gd name="T4" fmla="*/ 0 w 446"/>
                <a:gd name="T5" fmla="*/ 2147483646 h 460"/>
                <a:gd name="T6" fmla="*/ 2147483646 w 446"/>
                <a:gd name="T7" fmla="*/ 0 h 460"/>
                <a:gd name="T8" fmla="*/ 2147483646 w 446"/>
                <a:gd name="T9" fmla="*/ 2147483646 h 460"/>
                <a:gd name="T10" fmla="*/ 2147483646 w 446"/>
                <a:gd name="T11" fmla="*/ 2147483646 h 460"/>
                <a:gd name="T12" fmla="*/ 2147483646 w 446"/>
                <a:gd name="T13" fmla="*/ 2147483646 h 460"/>
                <a:gd name="T14" fmla="*/ 2147483646 w 446"/>
                <a:gd name="T15" fmla="*/ 2147483646 h 460"/>
                <a:gd name="T16" fmla="*/ 2147483646 w 446"/>
                <a:gd name="T17" fmla="*/ 2147483646 h 460"/>
                <a:gd name="T18" fmla="*/ 2147483646 w 446"/>
                <a:gd name="T19" fmla="*/ 2147483646 h 460"/>
                <a:gd name="T20" fmla="*/ 2147483646 w 446"/>
                <a:gd name="T21" fmla="*/ 2147483646 h 460"/>
                <a:gd name="T22" fmla="*/ 2147483646 w 446"/>
                <a:gd name="T23" fmla="*/ 2147483646 h 46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6"/>
                <a:gd name="T37" fmla="*/ 0 h 460"/>
                <a:gd name="T38" fmla="*/ 446 w 446"/>
                <a:gd name="T39" fmla="*/ 460 h 46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6" h="460">
                  <a:moveTo>
                    <a:pt x="445" y="373"/>
                  </a:moveTo>
                  <a:lnTo>
                    <a:pt x="358" y="459"/>
                  </a:lnTo>
                  <a:lnTo>
                    <a:pt x="0" y="84"/>
                  </a:lnTo>
                  <a:lnTo>
                    <a:pt x="89" y="0"/>
                  </a:lnTo>
                  <a:lnTo>
                    <a:pt x="112" y="55"/>
                  </a:lnTo>
                  <a:lnTo>
                    <a:pt x="137" y="107"/>
                  </a:lnTo>
                  <a:lnTo>
                    <a:pt x="183" y="178"/>
                  </a:lnTo>
                  <a:lnTo>
                    <a:pt x="225" y="227"/>
                  </a:lnTo>
                  <a:lnTo>
                    <a:pt x="273" y="275"/>
                  </a:lnTo>
                  <a:lnTo>
                    <a:pt x="328" y="316"/>
                  </a:lnTo>
                  <a:lnTo>
                    <a:pt x="394" y="353"/>
                  </a:lnTo>
                  <a:lnTo>
                    <a:pt x="445" y="373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xmlns="" id="{AEA47A41-A3BD-46B0-A8D3-0DB02C2C1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3043" y="5091052"/>
              <a:ext cx="3339684" cy="5805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71">
              <a:extLst>
                <a:ext uri="{FF2B5EF4-FFF2-40B4-BE49-F238E27FC236}">
                  <a16:creationId xmlns:a16="http://schemas.microsoft.com/office/drawing/2014/main" xmlns="" id="{27DA7EA3-2CAD-40B1-A330-9A84990A7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26" y="6518566"/>
              <a:ext cx="1507602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 dirty="0">
                  <a:latin typeface="Arial" panose="020B0604020202020204" pitchFamily="34" charset="0"/>
                  <a:ea typeface="平成明朝" charset="-128"/>
                </a:rPr>
                <a:t>Interferometer</a:t>
              </a:r>
              <a:endParaRPr kumimoji="1" lang="en-US" altLang="ja-JP" sz="2400" dirty="0">
                <a:solidFill>
                  <a:srgbClr val="000000"/>
                </a:solidFill>
                <a:latin typeface="Times New Roman" panose="02020603050405020304" pitchFamily="18" charset="0"/>
                <a:ea typeface="平成明朝" charset="-128"/>
              </a:endParaRPr>
            </a:p>
          </p:txBody>
        </p:sp>
        <p:sp>
          <p:nvSpPr>
            <p:cNvPr id="85" name="Line 83">
              <a:extLst>
                <a:ext uri="{FF2B5EF4-FFF2-40B4-BE49-F238E27FC236}">
                  <a16:creationId xmlns:a16="http://schemas.microsoft.com/office/drawing/2014/main" xmlns="" id="{005B3671-FEE1-47A7-A1F0-CD3D9E345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524" y="5189392"/>
              <a:ext cx="102853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84">
              <a:extLst>
                <a:ext uri="{FF2B5EF4-FFF2-40B4-BE49-F238E27FC236}">
                  <a16:creationId xmlns:a16="http://schemas.microsoft.com/office/drawing/2014/main" xmlns="" id="{F32192B7-B23F-42F2-8786-7DE9141CB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423" y="6079210"/>
              <a:ext cx="1322405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Fixed mirror</a:t>
              </a:r>
              <a:endParaRPr kumimoji="1" lang="en-US" altLang="ja-JP" sz="160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7" name="Rectangle 85">
              <a:extLst>
                <a:ext uri="{FF2B5EF4-FFF2-40B4-BE49-F238E27FC236}">
                  <a16:creationId xmlns:a16="http://schemas.microsoft.com/office/drawing/2014/main" xmlns="" id="{D499F4F3-DB40-45C2-8B72-1934C366A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815" y="3871321"/>
              <a:ext cx="1594845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 dirty="0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Movable mirror</a:t>
              </a:r>
              <a:endParaRPr kumimoji="1" lang="en-US" altLang="ja-JP" sz="1600" dirty="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8" name="Rectangle 86">
              <a:extLst>
                <a:ext uri="{FF2B5EF4-FFF2-40B4-BE49-F238E27FC236}">
                  <a16:creationId xmlns:a16="http://schemas.microsoft.com/office/drawing/2014/main" xmlns="" id="{E362F0E2-E40D-469B-9EF4-54D9E5C74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4030" y="4455016"/>
              <a:ext cx="1744840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 dirty="0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Sample chamber</a:t>
              </a:r>
              <a:endParaRPr kumimoji="1" lang="en-US" altLang="ja-JP" sz="1600" dirty="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endParaRPr>
            </a:p>
          </p:txBody>
        </p:sp>
        <p:sp>
          <p:nvSpPr>
            <p:cNvPr id="89" name="Oval 87">
              <a:extLst>
                <a:ext uri="{FF2B5EF4-FFF2-40B4-BE49-F238E27FC236}">
                  <a16:creationId xmlns:a16="http://schemas.microsoft.com/office/drawing/2014/main" xmlns="" id="{7E613A47-8BC9-42DB-AD31-FE0ED0BF3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11" y="2397809"/>
              <a:ext cx="685691" cy="710585"/>
            </a:xfrm>
            <a:prstGeom prst="ellipse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2075" tIns="46038" rIns="92075" bIns="46038" anchor="ctr"/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4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Light</a:t>
              </a:r>
            </a:p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4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 source</a:t>
              </a:r>
              <a:r>
                <a:rPr kumimoji="1" lang="en-US" altLang="ja-JP" sz="1500">
                  <a:solidFill>
                    <a:srgbClr val="000000"/>
                  </a:solidFill>
                  <a:latin typeface="Times New Roman" panose="02020603050405020304" pitchFamily="18" charset="0"/>
                  <a:ea typeface="平成明朝" charset="-128"/>
                </a:rPr>
                <a:t> </a:t>
              </a:r>
            </a:p>
          </p:txBody>
        </p:sp>
        <p:sp>
          <p:nvSpPr>
            <p:cNvPr id="91" name="Rectangle 89">
              <a:extLst>
                <a:ext uri="{FF2B5EF4-FFF2-40B4-BE49-F238E27FC236}">
                  <a16:creationId xmlns:a16="http://schemas.microsoft.com/office/drawing/2014/main" xmlns="" id="{8F0EA7E6-AD3F-4F6B-850D-F408ABD5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8566" y="6128379"/>
              <a:ext cx="1053026" cy="558317"/>
            </a:xfrm>
            <a:prstGeom prst="rect">
              <a:avLst/>
            </a:prstGeom>
            <a:solidFill>
              <a:srgbClr val="FFFFCC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Detector</a:t>
              </a:r>
              <a:endParaRPr kumimoji="1" lang="en-US" altLang="ja-JP" sz="2400" b="1">
                <a:solidFill>
                  <a:srgbClr val="000000"/>
                </a:solidFill>
                <a:latin typeface="Times New Roman" panose="02020603050405020304" pitchFamily="18" charset="0"/>
                <a:ea typeface="平成明朝" charset="-128"/>
              </a:endParaRPr>
            </a:p>
          </p:txBody>
        </p:sp>
        <p:sp>
          <p:nvSpPr>
            <p:cNvPr id="93" name="Line 91">
              <a:extLst>
                <a:ext uri="{FF2B5EF4-FFF2-40B4-BE49-F238E27FC236}">
                  <a16:creationId xmlns:a16="http://schemas.microsoft.com/office/drawing/2014/main" xmlns="" id="{55E4EE2D-814F-4970-9109-5D49F982C8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1131" y="3818979"/>
              <a:ext cx="73467" cy="4568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92">
              <a:extLst>
                <a:ext uri="{FF2B5EF4-FFF2-40B4-BE49-F238E27FC236}">
                  <a16:creationId xmlns:a16="http://schemas.microsoft.com/office/drawing/2014/main" xmlns="" id="{47EA6562-D3ED-4859-BD4C-F4C5DC919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290" y="3665125"/>
              <a:ext cx="1420361" cy="33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r" defTabSz="762000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defTabSz="762000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defTabSz="762000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defTabSz="762000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defTabSz="762000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defTabSz="762000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600" b="1">
                  <a:solidFill>
                    <a:srgbClr val="000000"/>
                  </a:solidFill>
                  <a:latin typeface="Arial" panose="020B0604020202020204" pitchFamily="34" charset="0"/>
                  <a:ea typeface="平成明朝" charset="-128"/>
                </a:rPr>
                <a:t>Beam splitter</a:t>
              </a:r>
            </a:p>
          </p:txBody>
        </p:sp>
        <p:sp>
          <p:nvSpPr>
            <p:cNvPr id="95" name="Line 93">
              <a:extLst>
                <a:ext uri="{FF2B5EF4-FFF2-40B4-BE49-F238E27FC236}">
                  <a16:creationId xmlns:a16="http://schemas.microsoft.com/office/drawing/2014/main" xmlns="" id="{F7C945E1-06EC-48EA-A975-0A6735B2F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4598" y="3818979"/>
              <a:ext cx="1469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Freeform 94">
              <a:extLst>
                <a:ext uri="{FF2B5EF4-FFF2-40B4-BE49-F238E27FC236}">
                  <a16:creationId xmlns:a16="http://schemas.microsoft.com/office/drawing/2014/main" xmlns="" id="{47F55626-DCBF-4629-BD56-4622F61FF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1562" y="2499321"/>
              <a:ext cx="727017" cy="702655"/>
            </a:xfrm>
            <a:custGeom>
              <a:avLst/>
              <a:gdLst>
                <a:gd name="T0" fmla="*/ 0 w 474"/>
                <a:gd name="T1" fmla="*/ 2147483646 h 443"/>
                <a:gd name="T2" fmla="*/ 2147483646 w 474"/>
                <a:gd name="T3" fmla="*/ 0 h 443"/>
                <a:gd name="T4" fmla="*/ 2147483646 w 474"/>
                <a:gd name="T5" fmla="*/ 2147483646 h 443"/>
                <a:gd name="T6" fmla="*/ 2147483646 w 474"/>
                <a:gd name="T7" fmla="*/ 2147483646 h 443"/>
                <a:gd name="T8" fmla="*/ 2147483646 w 474"/>
                <a:gd name="T9" fmla="*/ 2147483646 h 443"/>
                <a:gd name="T10" fmla="*/ 2147483646 w 474"/>
                <a:gd name="T11" fmla="*/ 2147483646 h 443"/>
                <a:gd name="T12" fmla="*/ 2147483646 w 474"/>
                <a:gd name="T13" fmla="*/ 2147483646 h 443"/>
                <a:gd name="T14" fmla="*/ 2147483646 w 474"/>
                <a:gd name="T15" fmla="*/ 2147483646 h 443"/>
                <a:gd name="T16" fmla="*/ 2147483646 w 474"/>
                <a:gd name="T17" fmla="*/ 2147483646 h 443"/>
                <a:gd name="T18" fmla="*/ 0 w 474"/>
                <a:gd name="T19" fmla="*/ 2147483646 h 4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4"/>
                <a:gd name="T31" fmla="*/ 0 h 443"/>
                <a:gd name="T32" fmla="*/ 474 w 474"/>
                <a:gd name="T33" fmla="*/ 443 h 4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4" h="443">
                  <a:moveTo>
                    <a:pt x="0" y="79"/>
                  </a:moveTo>
                  <a:lnTo>
                    <a:pt x="78" y="0"/>
                  </a:lnTo>
                  <a:lnTo>
                    <a:pt x="473" y="361"/>
                  </a:lnTo>
                  <a:lnTo>
                    <a:pt x="386" y="442"/>
                  </a:lnTo>
                  <a:lnTo>
                    <a:pt x="343" y="369"/>
                  </a:lnTo>
                  <a:lnTo>
                    <a:pt x="281" y="296"/>
                  </a:lnTo>
                  <a:lnTo>
                    <a:pt x="216" y="225"/>
                  </a:lnTo>
                  <a:lnTo>
                    <a:pt x="158" y="176"/>
                  </a:lnTo>
                  <a:lnTo>
                    <a:pt x="91" y="135"/>
                  </a:lnTo>
                  <a:lnTo>
                    <a:pt x="0" y="79"/>
                  </a:lnTo>
                </a:path>
              </a:pathLst>
            </a:custGeom>
            <a:solidFill>
              <a:srgbClr val="CCFFFF"/>
            </a:solidFill>
            <a:ln w="254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DE9320A-1A8B-4B1B-8162-52268B2F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xmlns="" id="{34B8025D-C461-4DF6-BF6B-6AD45ABE6053}"/>
              </a:ext>
            </a:extLst>
          </p:cNvPr>
          <p:cNvSpPr/>
          <p:nvPr/>
        </p:nvSpPr>
        <p:spPr>
          <a:xfrm>
            <a:off x="5681259" y="2940479"/>
            <a:ext cx="26709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P    /     P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cs typeface="Times New Roman" panose="02020603050405020304" pitchFamily="18" charset="0"/>
              </a:rPr>
              <a:t>       =    </a:t>
            </a:r>
            <a:r>
              <a:rPr lang="en-US" sz="2400" dirty="0">
                <a:solidFill>
                  <a:srgbClr val="333333"/>
                </a:solidFill>
                <a:latin typeface="Lato"/>
              </a:rPr>
              <a:t>%T</a:t>
            </a:r>
            <a:endParaRPr lang="en-US" sz="2400" dirty="0"/>
          </a:p>
        </p:txBody>
      </p:sp>
      <p:sp>
        <p:nvSpPr>
          <p:cNvPr id="90" name="Rectangle 86">
            <a:extLst>
              <a:ext uri="{FF2B5EF4-FFF2-40B4-BE49-F238E27FC236}">
                <a16:creationId xmlns:a16="http://schemas.microsoft.com/office/drawing/2014/main" xmlns="" id="{0C982FA5-519B-4AE2-A0B8-553F69F24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076" y="3487624"/>
            <a:ext cx="1154162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r" defTabSz="762000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defTabSz="762000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defTabSz="762000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defTabSz="762000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defTabSz="762000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600" b="1" dirty="0">
                <a:solidFill>
                  <a:srgbClr val="000000"/>
                </a:solidFill>
                <a:latin typeface="Arial" panose="020B0604020202020204" pitchFamily="34" charset="0"/>
                <a:ea typeface="平成明朝" charset="-128"/>
              </a:rPr>
              <a:t>Computer</a:t>
            </a:r>
            <a:endParaRPr kumimoji="1" lang="en-US" altLang="ja-JP" sz="1600" dirty="0">
              <a:solidFill>
                <a:srgbClr val="000000"/>
              </a:solidFill>
              <a:latin typeface="Arial" panose="020B0604020202020204" pitchFamily="34" charset="0"/>
              <a:ea typeface="平成明朝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08125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E21B185-BBC2-4CC3-9CEB-5EF147C16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DE9320A-1A8B-4B1B-8162-52268B2F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F7846064-2D15-4B58-8F2F-2D454670EA5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72768" y="1053210"/>
            <a:ext cx="2358986" cy="13287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D7040EED-BAFC-44D7-963B-AFE65166C22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72768" y="2616701"/>
            <a:ext cx="2344056" cy="1303912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xmlns="" id="{6D18EB20-AEA5-42F0-A87A-F8BF5F42ABA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95849" y="2616701"/>
            <a:ext cx="2344056" cy="1328796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xmlns="" id="{88B85E9F-C7CA-4FCC-9BD8-A03881F87AA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95849" y="1025653"/>
            <a:ext cx="2324149" cy="1378564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xmlns="" id="{B8C6874E-2385-49BB-AEDD-42469FF7F01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66645" y="4650360"/>
            <a:ext cx="3371849" cy="1848850"/>
          </a:xfrm>
          <a:prstGeom prst="rect">
            <a:avLst/>
          </a:prstGeom>
        </p:spPr>
      </p:pic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524C495F-66C1-400E-BF02-79492B142FA1}"/>
              </a:ext>
            </a:extLst>
          </p:cNvPr>
          <p:cNvSpPr/>
          <p:nvPr/>
        </p:nvSpPr>
        <p:spPr>
          <a:xfrm>
            <a:off x="2347769" y="70200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Interferogram</a:t>
            </a:r>
            <a:endParaRPr lang="en-US" dirty="0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xmlns="" id="{B8A07E19-DCD6-4EFE-9104-A0E478FEFE5F}"/>
              </a:ext>
            </a:extLst>
          </p:cNvPr>
          <p:cNvSpPr/>
          <p:nvPr/>
        </p:nvSpPr>
        <p:spPr>
          <a:xfrm>
            <a:off x="4158190" y="6489184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Frequency (cm</a:t>
            </a:r>
            <a:r>
              <a:rPr lang="fi-FI" altLang="en-US" baseline="30000" dirty="0">
                <a:latin typeface="Arial" panose="020B0604020202020204" pitchFamily="34" charset="0"/>
                <a:ea typeface="MS PGothic" panose="020B0600070205080204" pitchFamily="34" charset="-128"/>
              </a:rPr>
              <a:t>-1</a:t>
            </a:r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xmlns="" id="{F603BAFB-09B2-4B74-9144-B10CCB4C07F7}"/>
              </a:ext>
            </a:extLst>
          </p:cNvPr>
          <p:cNvSpPr/>
          <p:nvPr/>
        </p:nvSpPr>
        <p:spPr>
          <a:xfrm rot="16200000">
            <a:off x="2959028" y="5390119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T(%)</a:t>
            </a:r>
            <a:endParaRPr lang="en-US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xmlns="" id="{E5DC932B-85DE-4F84-A403-FEBD01759584}"/>
              </a:ext>
            </a:extLst>
          </p:cNvPr>
          <p:cNvSpPr/>
          <p:nvPr/>
        </p:nvSpPr>
        <p:spPr>
          <a:xfrm>
            <a:off x="633548" y="5282397"/>
            <a:ext cx="24721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cs typeface="Times New Roman" panose="02020603050405020304" pitchFamily="18" charset="0"/>
              </a:rPr>
              <a:t>P /  P</a:t>
            </a:r>
            <a:r>
              <a:rPr lang="en-US" altLang="en-US" sz="3200" baseline="-25000" dirty="0">
                <a:cs typeface="Times New Roman" panose="02020603050405020304" pitchFamily="18" charset="0"/>
              </a:rPr>
              <a:t>0</a:t>
            </a:r>
            <a:r>
              <a:rPr lang="en-US" altLang="en-US" sz="3200" dirty="0">
                <a:cs typeface="Times New Roman" panose="02020603050405020304" pitchFamily="18" charset="0"/>
              </a:rPr>
              <a:t>  x 100=</a:t>
            </a:r>
            <a:endParaRPr lang="en-US" sz="3200" dirty="0"/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C6777D15-A46C-4A3E-A512-4899229341A1}"/>
              </a:ext>
            </a:extLst>
          </p:cNvPr>
          <p:cNvSpPr/>
          <p:nvPr/>
        </p:nvSpPr>
        <p:spPr>
          <a:xfrm>
            <a:off x="807897" y="1532942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Sample</a:t>
            </a:r>
            <a:endParaRPr lang="en-US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2247CBA4-CD4D-4CF9-AD20-C1C99CCE4A02}"/>
              </a:ext>
            </a:extLst>
          </p:cNvPr>
          <p:cNvSpPr/>
          <p:nvPr/>
        </p:nvSpPr>
        <p:spPr>
          <a:xfrm>
            <a:off x="5607573" y="691698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Spectrum</a:t>
            </a:r>
            <a:endParaRPr lang="en-US" dirty="0"/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xmlns="" id="{697E7064-2012-4B52-A3BB-B62510F8CE57}"/>
              </a:ext>
            </a:extLst>
          </p:cNvPr>
          <p:cNvSpPr/>
          <p:nvPr/>
        </p:nvSpPr>
        <p:spPr>
          <a:xfrm>
            <a:off x="5277129" y="389710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Frequency (cm</a:t>
            </a:r>
            <a:r>
              <a:rPr lang="fi-FI" altLang="en-US" baseline="30000" dirty="0">
                <a:latin typeface="Arial" panose="020B0604020202020204" pitchFamily="34" charset="0"/>
                <a:ea typeface="MS PGothic" panose="020B0600070205080204" pitchFamily="34" charset="-128"/>
              </a:rPr>
              <a:t>-1</a:t>
            </a:r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xmlns="" id="{47673FFB-0A1F-4A22-8B2E-CDD8DA30A7E2}"/>
              </a:ext>
            </a:extLst>
          </p:cNvPr>
          <p:cNvSpPr/>
          <p:nvPr/>
        </p:nvSpPr>
        <p:spPr>
          <a:xfrm>
            <a:off x="2230397" y="3904401"/>
            <a:ext cx="1685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Distance (MM)</a:t>
            </a:r>
            <a:endParaRPr lang="en-US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xmlns="" id="{B2E8E3CF-F24D-421C-A199-CD1C347056D5}"/>
              </a:ext>
            </a:extLst>
          </p:cNvPr>
          <p:cNvSpPr/>
          <p:nvPr/>
        </p:nvSpPr>
        <p:spPr>
          <a:xfrm>
            <a:off x="462282" y="3096433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altLang="en-US" dirty="0">
                <a:latin typeface="Arial" panose="020B0604020202020204" pitchFamily="34" charset="0"/>
                <a:ea typeface="MS PGothic" panose="020B0600070205080204" pitchFamily="34" charset="-128"/>
              </a:rPr>
              <a:t>Background</a:t>
            </a:r>
            <a:endParaRPr lang="en-US" dirty="0"/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xmlns="" id="{BBAEE960-C449-483D-946C-D56B1187428F}"/>
              </a:ext>
            </a:extLst>
          </p:cNvPr>
          <p:cNvCxnSpPr>
            <a:cxnSpLocks/>
          </p:cNvCxnSpPr>
          <p:nvPr/>
        </p:nvCxnSpPr>
        <p:spPr>
          <a:xfrm>
            <a:off x="4329694" y="1759908"/>
            <a:ext cx="68169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B58A939B-E28C-4D96-9BA0-DD86EEA9527A}"/>
              </a:ext>
            </a:extLst>
          </p:cNvPr>
          <p:cNvSpPr txBox="1"/>
          <p:nvPr/>
        </p:nvSpPr>
        <p:spPr>
          <a:xfrm>
            <a:off x="4386844" y="1322719"/>
            <a:ext cx="1033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T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xmlns="" id="{B7B09102-1D98-4A28-9000-C5592C21221C}"/>
              </a:ext>
            </a:extLst>
          </p:cNvPr>
          <p:cNvCxnSpPr>
            <a:cxnSpLocks/>
          </p:cNvCxnSpPr>
          <p:nvPr/>
        </p:nvCxnSpPr>
        <p:spPr>
          <a:xfrm>
            <a:off x="4306968" y="3302789"/>
            <a:ext cx="68169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BFC49EF4-3CB9-465C-B5A1-03F6E1B1E5ED}"/>
              </a:ext>
            </a:extLst>
          </p:cNvPr>
          <p:cNvSpPr txBox="1"/>
          <p:nvPr/>
        </p:nvSpPr>
        <p:spPr>
          <a:xfrm>
            <a:off x="4364118" y="2865600"/>
            <a:ext cx="1033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T</a:t>
            </a: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xmlns="" id="{8DD1E11F-99BD-4846-9882-CC1BA33D2ACB}"/>
              </a:ext>
            </a:extLst>
          </p:cNvPr>
          <p:cNvSpPr/>
          <p:nvPr/>
        </p:nvSpPr>
        <p:spPr>
          <a:xfrm>
            <a:off x="7439905" y="2976269"/>
            <a:ext cx="535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prstClr val="black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3200" baseline="-25000" dirty="0">
                <a:solidFill>
                  <a:prstClr val="black"/>
                </a:solidFill>
                <a:cs typeface="Times New Roman" panose="02020603050405020304" pitchFamily="18" charset="0"/>
              </a:rPr>
              <a:t>0</a:t>
            </a:r>
            <a:endParaRPr lang="en-US" dirty="0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xmlns="" id="{DC57C39B-739E-49CF-BB5B-1E6F5311DAD2}"/>
              </a:ext>
            </a:extLst>
          </p:cNvPr>
          <p:cNvSpPr/>
          <p:nvPr/>
        </p:nvSpPr>
        <p:spPr>
          <a:xfrm>
            <a:off x="7439905" y="1491996"/>
            <a:ext cx="3962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prstClr val="black"/>
                </a:solidFill>
                <a:cs typeface="Times New Roman" panose="02020603050405020304" pitchFamily="18" charset="0"/>
              </a:rPr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5283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7" grpId="0"/>
      <p:bldP spid="98" grpId="0"/>
      <p:bldP spid="100" grpId="0"/>
      <p:bldP spid="101" grpId="0"/>
      <p:bldP spid="105" grpId="0"/>
      <p:bldP spid="107" grpId="0"/>
      <p:bldP spid="78" grpId="0"/>
      <p:bldP spid="10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>
            <a:extLst>
              <a:ext uri="{FF2B5EF4-FFF2-40B4-BE49-F238E27FC236}">
                <a16:creationId xmlns:a16="http://schemas.microsoft.com/office/drawing/2014/main" xmlns="" id="{1EF606BF-7192-42CE-A4B2-6D8BC9A61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7963" y="1168401"/>
            <a:ext cx="4450509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xmlns="" id="{8F6622C7-A897-4FC8-A8C8-154002405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rtl="0">
              <a:spcBef>
                <a:spcPct val="0"/>
              </a:spcBef>
              <a:buFontTx/>
              <a:buNone/>
            </a:pPr>
            <a:fld id="{62411B64-9158-4861-A25A-3B6A995A07B1}" type="slidenum">
              <a:rPr lang="ar-SA" altLang="en-US" sz="1400"/>
              <a:pPr rtl="0">
                <a:spcBef>
                  <a:spcPct val="0"/>
                </a:spcBef>
                <a:buFontTx/>
                <a:buNone/>
              </a:pPr>
              <a:t>65</a:t>
            </a:fld>
            <a:endParaRPr lang="en-US" altLang="en-US" sz="140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D3592335-9C9F-44FE-BB78-97E2198B8F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372617929"/>
              </p:ext>
            </p:extLst>
          </p:nvPr>
        </p:nvGraphicFramePr>
        <p:xfrm>
          <a:off x="4783137" y="1279754"/>
          <a:ext cx="4360863" cy="4354512"/>
        </p:xfrm>
        <a:graphic>
          <a:graphicData uri="http://schemas.openxmlformats.org/presentationml/2006/ole">
            <p:oleObj spid="_x0000_s215058" name="Picture" r:id="rId4" imgW="4968240" imgH="4960620" progId="Word.Picture.8">
              <p:embed/>
            </p:oleObj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60398A1A-AD7C-40DF-965C-46E151B99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9937" y="4257617"/>
            <a:ext cx="14898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defTabSz="762000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defTabSz="762000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defTabSz="762000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defTabSz="762000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defTabSz="762000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800" dirty="0">
                <a:solidFill>
                  <a:srgbClr val="00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Summed</a:t>
            </a:r>
          </a:p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800" dirty="0">
                <a:solidFill>
                  <a:srgbClr val="00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Interferogram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7B8F46AB-280A-46F3-B933-699741DE5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751" y="2866963"/>
            <a:ext cx="1794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defTabSz="762000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defTabSz="762000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defTabSz="762000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defTabSz="762000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defTabSz="762000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800" dirty="0">
                <a:solidFill>
                  <a:srgbClr val="00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Laser Calibration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xmlns="" id="{4CC875F1-32A8-418F-930D-74087D0C5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905" y="1445274"/>
            <a:ext cx="14898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defTabSz="762000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defTabSz="762000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defTabSz="762000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defTabSz="762000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defTabSz="762000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800" dirty="0">
                <a:solidFill>
                  <a:srgbClr val="00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Sample</a:t>
            </a:r>
          </a:p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800" dirty="0">
                <a:solidFill>
                  <a:srgbClr val="00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Interferogra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09EC5BC-9D3A-41B2-AD2E-E7A6FE6D3C81}"/>
              </a:ext>
            </a:extLst>
          </p:cNvPr>
          <p:cNvSpPr/>
          <p:nvPr/>
        </p:nvSpPr>
        <p:spPr>
          <a:xfrm>
            <a:off x="319314" y="928916"/>
            <a:ext cx="769257" cy="28012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xmlns="" id="{91082C31-F340-4BB8-8CD0-A8A807AA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979" y="445378"/>
            <a:ext cx="18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defTabSz="762000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defTabSz="762000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defTabSz="762000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defTabSz="762000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defTabSz="762000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defTabSz="762000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2000" dirty="0">
                <a:solidFill>
                  <a:srgbClr val="FF0000"/>
                </a:solidFill>
                <a:latin typeface="+mn-lt"/>
                <a:ea typeface="平成明朝" charset="-128"/>
                <a:cs typeface="Times New Roman" panose="02020603050405020304" pitchFamily="18" charset="0"/>
              </a:rPr>
              <a:t>Reference Laser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xmlns="" id="{BAE2A08F-92C1-4423-B84D-AE180677C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T-IR Spectroscopy</a:t>
            </a:r>
          </a:p>
        </p:txBody>
      </p:sp>
    </p:spTree>
    <p:extLst>
      <p:ext uri="{BB962C8B-B14F-4D97-AF65-F5344CB8AC3E}">
        <p14:creationId xmlns:p14="http://schemas.microsoft.com/office/powerpoint/2010/main" xmlns="" val="422848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2" grpId="0" animBg="1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D40469B-99EC-49CD-AF3B-11EE9350F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3DB6263-719F-45A4-AB7D-AD24667B9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mercial FT-IR Spectrometer</a:t>
            </a:r>
          </a:p>
        </p:txBody>
      </p:sp>
      <p:pic>
        <p:nvPicPr>
          <p:cNvPr id="222210" name="Picture 2" descr="Image result for purchase FT-IR spectrometer">
            <a:extLst>
              <a:ext uri="{FF2B5EF4-FFF2-40B4-BE49-F238E27FC236}">
                <a16:creationId xmlns:a16="http://schemas.microsoft.com/office/drawing/2014/main" xmlns="" id="{A2AB23F6-4262-4C19-BD48-7C3F25818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2628" y="1302654"/>
            <a:ext cx="3048000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9EF4951-CD83-4EE6-8855-B5990C7824A7}"/>
              </a:ext>
            </a:extLst>
          </p:cNvPr>
          <p:cNvSpPr/>
          <p:nvPr/>
        </p:nvSpPr>
        <p:spPr>
          <a:xfrm>
            <a:off x="1655938" y="840989"/>
            <a:ext cx="16981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/>
              <a:t>PerkinElmer</a:t>
            </a:r>
          </a:p>
        </p:txBody>
      </p:sp>
      <p:pic>
        <p:nvPicPr>
          <p:cNvPr id="222212" name="Picture 4" descr="Image result for purchase FT-IR spectrometer">
            <a:extLst>
              <a:ext uri="{FF2B5EF4-FFF2-40B4-BE49-F238E27FC236}">
                <a16:creationId xmlns:a16="http://schemas.microsoft.com/office/drawing/2014/main" xmlns="" id="{A11A6F76-81E4-4677-9A73-AEB89512C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29537" y="1302653"/>
            <a:ext cx="2354886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F18C1A8D-96A8-49B4-88BF-FEE6EADFB360}"/>
              </a:ext>
            </a:extLst>
          </p:cNvPr>
          <p:cNvSpPr/>
          <p:nvPr/>
        </p:nvSpPr>
        <p:spPr>
          <a:xfrm>
            <a:off x="6018951" y="831882"/>
            <a:ext cx="1068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/>
              <a:t>Nicolet</a:t>
            </a:r>
          </a:p>
        </p:txBody>
      </p:sp>
      <p:pic>
        <p:nvPicPr>
          <p:cNvPr id="222214" name="Picture 6" descr="Image result for purchase FT-IR spectrometer">
            <a:extLst>
              <a:ext uri="{FF2B5EF4-FFF2-40B4-BE49-F238E27FC236}">
                <a16:creationId xmlns:a16="http://schemas.microsoft.com/office/drawing/2014/main" xmlns="" id="{C6912D30-3FBA-4EF5-81DC-E4B15AFE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4093" y="3434926"/>
            <a:ext cx="5268166" cy="395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6519580-1D75-4C03-A0FF-E3F05806F98C}"/>
              </a:ext>
            </a:extLst>
          </p:cNvPr>
          <p:cNvSpPr/>
          <p:nvPr/>
        </p:nvSpPr>
        <p:spPr>
          <a:xfrm>
            <a:off x="4062429" y="3736588"/>
            <a:ext cx="1011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/>
              <a:t>Bruker</a:t>
            </a:r>
          </a:p>
        </p:txBody>
      </p:sp>
    </p:spTree>
    <p:extLst>
      <p:ext uri="{BB962C8B-B14F-4D97-AF65-F5344CB8AC3E}">
        <p14:creationId xmlns:p14="http://schemas.microsoft.com/office/powerpoint/2010/main" xmlns="" val="194644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31515DDC-D54F-4C27-9869-3E9B85334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mete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5A3BE190-B3AC-4D5C-B020-0DB73513B188}"/>
              </a:ext>
            </a:extLst>
          </p:cNvPr>
          <p:cNvSpPr txBox="1"/>
          <p:nvPr/>
        </p:nvSpPr>
        <p:spPr>
          <a:xfrm>
            <a:off x="0" y="742713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ispersive IR Spectromete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6DC0BBCF-AE69-4AE5-8751-A3BA0A772A5F}"/>
              </a:ext>
            </a:extLst>
          </p:cNvPr>
          <p:cNvSpPr txBox="1"/>
          <p:nvPr/>
        </p:nvSpPr>
        <p:spPr>
          <a:xfrm>
            <a:off x="4586515" y="742712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T-IR Spectromet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457FE79-0132-48A3-9102-A2E642F3961A}"/>
              </a:ext>
            </a:extLst>
          </p:cNvPr>
          <p:cNvGrpSpPr/>
          <p:nvPr/>
        </p:nvGrpSpPr>
        <p:grpSpPr>
          <a:xfrm>
            <a:off x="111426" y="1289633"/>
            <a:ext cx="4388004" cy="1935417"/>
            <a:chOff x="183996" y="1289633"/>
            <a:chExt cx="5183260" cy="2286180"/>
          </a:xfrm>
        </p:grpSpPr>
        <p:pic>
          <p:nvPicPr>
            <p:cNvPr id="28" name="Picture 4">
              <a:extLst>
                <a:ext uri="{FF2B5EF4-FFF2-40B4-BE49-F238E27FC236}">
                  <a16:creationId xmlns:a16="http://schemas.microsoft.com/office/drawing/2014/main" xmlns="" id="{0AE2CEAC-E621-4F51-8998-F7BE962C59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996" y="1289633"/>
              <a:ext cx="5183260" cy="2286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 Box 7">
              <a:extLst>
                <a:ext uri="{FF2B5EF4-FFF2-40B4-BE49-F238E27FC236}">
                  <a16:creationId xmlns:a16="http://schemas.microsoft.com/office/drawing/2014/main" xmlns="" id="{E9B13F56-5226-41EC-A3F5-89A92D84E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85" y="1840335"/>
              <a:ext cx="982932" cy="32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Grating</a:t>
              </a:r>
            </a:p>
          </p:txBody>
        </p:sp>
        <p:sp>
          <p:nvSpPr>
            <p:cNvPr id="31" name="Text Box 8">
              <a:extLst>
                <a:ext uri="{FF2B5EF4-FFF2-40B4-BE49-F238E27FC236}">
                  <a16:creationId xmlns:a16="http://schemas.microsoft.com/office/drawing/2014/main" xmlns="" id="{2CE412BC-3D93-43F5-9C71-8F66F96C5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834" y="3222033"/>
              <a:ext cx="139459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Light source</a:t>
              </a:r>
            </a:p>
          </p:txBody>
        </p:sp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xmlns="" id="{40D556D2-798E-4C33-BB12-3B089844C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2590" y="1439038"/>
              <a:ext cx="95249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Detector</a:t>
              </a:r>
            </a:p>
          </p:txBody>
        </p:sp>
        <p:sp>
          <p:nvSpPr>
            <p:cNvPr id="33" name="Text Box 10">
              <a:extLst>
                <a:ext uri="{FF2B5EF4-FFF2-40B4-BE49-F238E27FC236}">
                  <a16:creationId xmlns:a16="http://schemas.microsoft.com/office/drawing/2014/main" xmlns="" id="{F7425E85-5ED5-4552-892E-9182A187E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554" y="2339697"/>
              <a:ext cx="100186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Sample</a:t>
              </a:r>
            </a:p>
          </p:txBody>
        </p:sp>
        <p:sp>
          <p:nvSpPr>
            <p:cNvPr id="34" name="Text Box 11">
              <a:extLst>
                <a:ext uri="{FF2B5EF4-FFF2-40B4-BE49-F238E27FC236}">
                  <a16:creationId xmlns:a16="http://schemas.microsoft.com/office/drawing/2014/main" xmlns="" id="{DE1748D5-BB5E-4F84-A8ED-05DDD2CEC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9985" y="1749124"/>
              <a:ext cx="58157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Slit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9F0078AD-2D8D-4818-AD16-9A38E7F75AAE}"/>
              </a:ext>
            </a:extLst>
          </p:cNvPr>
          <p:cNvGrpSpPr/>
          <p:nvPr/>
        </p:nvGrpSpPr>
        <p:grpSpPr>
          <a:xfrm>
            <a:off x="4687995" y="1284649"/>
            <a:ext cx="4320297" cy="1935417"/>
            <a:chOff x="3928780" y="3954382"/>
            <a:chExt cx="5215220" cy="2429947"/>
          </a:xfrm>
        </p:grpSpPr>
        <p:pic>
          <p:nvPicPr>
            <p:cNvPr id="36" name="Picture 5">
              <a:extLst>
                <a:ext uri="{FF2B5EF4-FFF2-40B4-BE49-F238E27FC236}">
                  <a16:creationId xmlns:a16="http://schemas.microsoft.com/office/drawing/2014/main" xmlns="" id="{C2C2A81A-2AB2-48E5-9533-DBE37260BE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780" y="3954382"/>
              <a:ext cx="5215220" cy="2429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15">
              <a:extLst>
                <a:ext uri="{FF2B5EF4-FFF2-40B4-BE49-F238E27FC236}">
                  <a16:creationId xmlns:a16="http://schemas.microsoft.com/office/drawing/2014/main" xmlns="" id="{DDD380F0-02BD-4AC2-9893-1FB8CE928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049" y="4000894"/>
              <a:ext cx="883245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Fixed CCM</a:t>
              </a:r>
            </a:p>
          </p:txBody>
        </p:sp>
        <p:sp>
          <p:nvSpPr>
            <p:cNvPr id="38" name="Text Box 16">
              <a:extLst>
                <a:ext uri="{FF2B5EF4-FFF2-40B4-BE49-F238E27FC236}">
                  <a16:creationId xmlns:a16="http://schemas.microsoft.com/office/drawing/2014/main" xmlns="" id="{E5447364-5223-46A6-9E65-C93AC92B1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146" y="4796687"/>
              <a:ext cx="41402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B.S.</a:t>
              </a:r>
            </a:p>
          </p:txBody>
        </p:sp>
        <p:sp>
          <p:nvSpPr>
            <p:cNvPr id="39" name="Text Box 17">
              <a:extLst>
                <a:ext uri="{FF2B5EF4-FFF2-40B4-BE49-F238E27FC236}">
                  <a16:creationId xmlns:a16="http://schemas.microsoft.com/office/drawing/2014/main" xmlns="" id="{335E1BD3-70F2-4844-BF3B-886EC4C86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443" y="5813489"/>
              <a:ext cx="1009632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Moving CCM</a:t>
              </a:r>
            </a:p>
          </p:txBody>
        </p:sp>
        <p:sp>
          <p:nvSpPr>
            <p:cNvPr id="40" name="Text Box 18">
              <a:extLst>
                <a:ext uri="{FF2B5EF4-FFF2-40B4-BE49-F238E27FC236}">
                  <a16:creationId xmlns:a16="http://schemas.microsoft.com/office/drawing/2014/main" xmlns="" id="{BE2C3468-252E-40D6-BDC4-0C12C5733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3108" y="6082700"/>
              <a:ext cx="1120037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IR Light source</a:t>
              </a:r>
            </a:p>
          </p:txBody>
        </p:sp>
        <p:sp>
          <p:nvSpPr>
            <p:cNvPr id="41" name="Text Box 19">
              <a:extLst>
                <a:ext uri="{FF2B5EF4-FFF2-40B4-BE49-F238E27FC236}">
                  <a16:creationId xmlns:a16="http://schemas.microsoft.com/office/drawing/2014/main" xmlns="" id="{FBA2B1AA-DD51-4A4E-AC77-AAE15718F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9805" y="5389235"/>
              <a:ext cx="61885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Sample</a:t>
              </a:r>
            </a:p>
          </p:txBody>
        </p:sp>
        <p:sp>
          <p:nvSpPr>
            <p:cNvPr id="42" name="Text Box 20">
              <a:extLst>
                <a:ext uri="{FF2B5EF4-FFF2-40B4-BE49-F238E27FC236}">
                  <a16:creationId xmlns:a16="http://schemas.microsoft.com/office/drawing/2014/main" xmlns="" id="{F67771F5-72DD-420A-B985-3DC3E9405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6565" y="4473464"/>
              <a:ext cx="691489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Detector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5A11D94-F7C7-4CD1-8BDD-AA6C27590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02401" y="6356350"/>
            <a:ext cx="2133600" cy="365125"/>
          </a:xfrm>
        </p:spPr>
        <p:txBody>
          <a:bodyPr/>
          <a:lstStyle/>
          <a:p>
            <a:fld id="{0F587871-99EE-4AE0-A7E5-99EF5E7B3BA1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AFCFEDF-09FC-4731-BA1D-FEC8942CF0E9}"/>
              </a:ext>
            </a:extLst>
          </p:cNvPr>
          <p:cNvSpPr txBox="1"/>
          <p:nvPr/>
        </p:nvSpPr>
        <p:spPr>
          <a:xfrm>
            <a:off x="641197" y="3441228"/>
            <a:ext cx="4301505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Reference and sample simultaneously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Multiple moving parts</a:t>
            </a:r>
          </a:p>
          <a:p>
            <a:pPr>
              <a:spcAft>
                <a:spcPts val="600"/>
              </a:spcAft>
            </a:pPr>
            <a:r>
              <a:rPr lang="en-US" dirty="0"/>
              <a:t>Stray light, 2</a:t>
            </a:r>
            <a:r>
              <a:rPr lang="en-US" baseline="30000" dirty="0"/>
              <a:t>nd</a:t>
            </a:r>
            <a:r>
              <a:rPr lang="en-US" dirty="0"/>
              <a:t> order, emission noise</a:t>
            </a:r>
          </a:p>
          <a:p>
            <a:pPr>
              <a:spcAft>
                <a:spcPts val="600"/>
              </a:spcAft>
            </a:pPr>
            <a:r>
              <a:rPr lang="en-US" dirty="0"/>
              <a:t>Low intensity (slit limited)</a:t>
            </a:r>
          </a:p>
          <a:p>
            <a:pPr>
              <a:spcAft>
                <a:spcPts val="600"/>
              </a:spcAft>
            </a:pPr>
            <a:r>
              <a:rPr lang="en-US" dirty="0"/>
              <a:t>Slow (grating scan)</a:t>
            </a:r>
          </a:p>
          <a:p>
            <a:pPr>
              <a:spcAft>
                <a:spcPts val="600"/>
              </a:spcAft>
            </a:pPr>
            <a:r>
              <a:rPr lang="en-US" dirty="0"/>
              <a:t>Resolution: </a:t>
            </a:r>
            <a:r>
              <a:rPr lang="en-US" dirty="0">
                <a:solidFill>
                  <a:srgbClr val="333333"/>
                </a:solidFill>
              </a:rPr>
              <a:t>0.2 cm</a:t>
            </a:r>
            <a:r>
              <a:rPr lang="en-US" baseline="30000" dirty="0">
                <a:solidFill>
                  <a:srgbClr val="333333"/>
                </a:solidFill>
              </a:rPr>
              <a:t>-1</a:t>
            </a:r>
            <a:endParaRPr lang="en-US" dirty="0">
              <a:solidFill>
                <a:srgbClr val="333333"/>
              </a:solidFill>
            </a:endParaRPr>
          </a:p>
          <a:p>
            <a:pPr>
              <a:spcAft>
                <a:spcPts val="600"/>
              </a:spcAft>
            </a:pPr>
            <a:r>
              <a:rPr lang="en-US" dirty="0"/>
              <a:t>S/N instrument limited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 </a:t>
            </a:r>
            <a:r>
              <a:rPr lang="en-US" dirty="0"/>
              <a:t>width limited by grating and length</a:t>
            </a:r>
          </a:p>
          <a:p>
            <a:pPr>
              <a:spcAft>
                <a:spcPts val="600"/>
              </a:spcAft>
            </a:pPr>
            <a:r>
              <a:rPr lang="en-US" dirty="0"/>
              <a:t>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02BE6930-C038-49AA-9C88-771BF02F0B6B}"/>
              </a:ext>
            </a:extLst>
          </p:cNvPr>
          <p:cNvSpPr txBox="1"/>
          <p:nvPr/>
        </p:nvSpPr>
        <p:spPr>
          <a:xfrm>
            <a:off x="4810044" y="3460278"/>
            <a:ext cx="4533900" cy="4262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Reference then sample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Only a single mirror moves</a:t>
            </a:r>
          </a:p>
          <a:p>
            <a:pPr>
              <a:spcAft>
                <a:spcPts val="600"/>
              </a:spcAft>
            </a:pPr>
            <a:r>
              <a:rPr lang="en-US" dirty="0"/>
              <a:t>Sample after interferometer (rest is lost in FT)</a:t>
            </a:r>
          </a:p>
          <a:p>
            <a:pPr>
              <a:spcAft>
                <a:spcPts val="600"/>
              </a:spcAft>
            </a:pPr>
            <a:r>
              <a:rPr lang="en-US" dirty="0"/>
              <a:t>Higher intensity</a:t>
            </a:r>
          </a:p>
          <a:p>
            <a:pPr>
              <a:spcAft>
                <a:spcPts val="600"/>
              </a:spcAft>
            </a:pPr>
            <a:r>
              <a:rPr lang="en-US" dirty="0"/>
              <a:t>Faster</a:t>
            </a:r>
          </a:p>
          <a:p>
            <a:pPr>
              <a:spcAft>
                <a:spcPts val="600"/>
              </a:spcAft>
            </a:pPr>
            <a:r>
              <a:rPr lang="en-US" dirty="0"/>
              <a:t>Resolution: </a:t>
            </a:r>
            <a:r>
              <a:rPr lang="en-US" dirty="0">
                <a:solidFill>
                  <a:srgbClr val="333333"/>
                </a:solidFill>
              </a:rPr>
              <a:t>0.001 cm</a:t>
            </a:r>
            <a:r>
              <a:rPr lang="en-US" baseline="30000" dirty="0">
                <a:solidFill>
                  <a:srgbClr val="333333"/>
                </a:solidFill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dirty="0"/>
              <a:t>S/N scan number/length limited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 </a:t>
            </a:r>
            <a:r>
              <a:rPr lang="en-US" dirty="0"/>
              <a:t>width limited by source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endParaRPr lang="en-US" dirty="0">
              <a:solidFill>
                <a:srgbClr val="333333"/>
              </a:solidFill>
            </a:endParaRPr>
          </a:p>
          <a:p>
            <a:pPr>
              <a:spcAft>
                <a:spcPts val="600"/>
              </a:spcAft>
            </a:pPr>
            <a:endParaRPr lang="en-US" dirty="0"/>
          </a:p>
        </p:txBody>
      </p:sp>
      <p:pic>
        <p:nvPicPr>
          <p:cNvPr id="227332" name="Picture 4" descr="Image result for check mark">
            <a:extLst>
              <a:ext uri="{FF2B5EF4-FFF2-40B4-BE49-F238E27FC236}">
                <a16:creationId xmlns:a16="http://schemas.microsoft.com/office/drawing/2014/main" xmlns="" id="{BEEA057B-258A-4759-903D-85156A78D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1254" y="3400539"/>
            <a:ext cx="379943" cy="395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" descr="Image result for check mark">
            <a:extLst>
              <a:ext uri="{FF2B5EF4-FFF2-40B4-BE49-F238E27FC236}">
                <a16:creationId xmlns:a16="http://schemas.microsoft.com/office/drawing/2014/main" xmlns="" id="{19F0DDC4-A3CF-4D77-978E-923259E7A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5717" y="4180077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Image result for check mark">
            <a:extLst>
              <a:ext uri="{FF2B5EF4-FFF2-40B4-BE49-F238E27FC236}">
                <a16:creationId xmlns:a16="http://schemas.microsoft.com/office/drawing/2014/main" xmlns="" id="{A131FFE1-69B5-4C86-ADB0-CE52DAE79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4282" y="4534982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4" descr="Image result for check mark">
            <a:extLst>
              <a:ext uri="{FF2B5EF4-FFF2-40B4-BE49-F238E27FC236}">
                <a16:creationId xmlns:a16="http://schemas.microsoft.com/office/drawing/2014/main" xmlns="" id="{C056FBF3-9818-4324-AD04-A4FC2B137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4282" y="4889887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4" descr="Image result for check mark">
            <a:extLst>
              <a:ext uri="{FF2B5EF4-FFF2-40B4-BE49-F238E27FC236}">
                <a16:creationId xmlns:a16="http://schemas.microsoft.com/office/drawing/2014/main" xmlns="" id="{9E50ABE9-ED2A-4F15-8F11-59CF952C0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18462" y="5253005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4" descr="Image result for check mark">
            <a:extLst>
              <a:ext uri="{FF2B5EF4-FFF2-40B4-BE49-F238E27FC236}">
                <a16:creationId xmlns:a16="http://schemas.microsoft.com/office/drawing/2014/main" xmlns="" id="{B7E52C8A-1297-4C0B-8438-3F8B8BE91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4282" y="5607910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4" descr="Image result for check mark">
            <a:extLst>
              <a:ext uri="{FF2B5EF4-FFF2-40B4-BE49-F238E27FC236}">
                <a16:creationId xmlns:a16="http://schemas.microsoft.com/office/drawing/2014/main" xmlns="" id="{ADDB4045-89B1-481A-9C37-AADC136FB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21201" y="5947306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" descr="Image result for check mark">
            <a:extLst>
              <a:ext uri="{FF2B5EF4-FFF2-40B4-BE49-F238E27FC236}">
                <a16:creationId xmlns:a16="http://schemas.microsoft.com/office/drawing/2014/main" xmlns="" id="{75A71FAE-CA12-42C3-AA40-D64108626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4282" y="6273031"/>
            <a:ext cx="307402" cy="32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80024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468977" y="2955024"/>
            <a:ext cx="3711757" cy="2313663"/>
            <a:chOff x="4060825" y="3027594"/>
            <a:chExt cx="4902200" cy="3055706"/>
          </a:xfrm>
        </p:grpSpPr>
        <p:pic>
          <p:nvPicPr>
            <p:cNvPr id="10957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60825" y="3027594"/>
              <a:ext cx="4902200" cy="3055706"/>
            </a:xfrm>
            <a:prstGeom prst="rect">
              <a:avLst/>
            </a:prstGeom>
            <a:noFill/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11496" y="3387903"/>
              <a:ext cx="1769657" cy="1268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290301" y="3052996"/>
            <a:ext cx="6502400" cy="36598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rared Spectroscopic Technique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ect Transmission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flection Absorption (RAIRS or IRRAS)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tion-Modulated RAIR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 Reflectance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otoacoustic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enuated Total Reflectance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xmlns="" id="{BC6DCE47-ED6D-4477-9246-CDC65EC5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8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1CCB68ED-5485-4EF1-B9B1-3234299213A6}"/>
              </a:ext>
            </a:extLst>
          </p:cNvPr>
          <p:cNvGrpSpPr/>
          <p:nvPr/>
        </p:nvGrpSpPr>
        <p:grpSpPr>
          <a:xfrm>
            <a:off x="2407091" y="826446"/>
            <a:ext cx="4320297" cy="1935417"/>
            <a:chOff x="3928780" y="3954382"/>
            <a:chExt cx="5215220" cy="2429947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xmlns="" id="{52F61C33-82E3-4760-843A-D82C96D715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780" y="3954382"/>
              <a:ext cx="5215220" cy="2429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15">
              <a:extLst>
                <a:ext uri="{FF2B5EF4-FFF2-40B4-BE49-F238E27FC236}">
                  <a16:creationId xmlns:a16="http://schemas.microsoft.com/office/drawing/2014/main" xmlns="" id="{FA46E26A-B838-4FFA-A899-6854BD816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049" y="4000894"/>
              <a:ext cx="883245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Fixed CCM</a:t>
              </a:r>
            </a:p>
          </p:txBody>
        </p:sp>
        <p:sp>
          <p:nvSpPr>
            <p:cNvPr id="26" name="Text Box 16">
              <a:extLst>
                <a:ext uri="{FF2B5EF4-FFF2-40B4-BE49-F238E27FC236}">
                  <a16:creationId xmlns:a16="http://schemas.microsoft.com/office/drawing/2014/main" xmlns="" id="{0555C0DF-CF42-4A1C-BA79-A99824710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146" y="4796687"/>
              <a:ext cx="41402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B.S.</a:t>
              </a:r>
            </a:p>
          </p:txBody>
        </p:sp>
        <p:sp>
          <p:nvSpPr>
            <p:cNvPr id="27" name="Text Box 17">
              <a:extLst>
                <a:ext uri="{FF2B5EF4-FFF2-40B4-BE49-F238E27FC236}">
                  <a16:creationId xmlns:a16="http://schemas.microsoft.com/office/drawing/2014/main" xmlns="" id="{AD0077D4-C5D1-44C0-A889-AED35D141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443" y="5813489"/>
              <a:ext cx="1009632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Moving CCM</a:t>
              </a:r>
            </a:p>
          </p:txBody>
        </p:sp>
        <p:sp>
          <p:nvSpPr>
            <p:cNvPr id="28" name="Text Box 18">
              <a:extLst>
                <a:ext uri="{FF2B5EF4-FFF2-40B4-BE49-F238E27FC236}">
                  <a16:creationId xmlns:a16="http://schemas.microsoft.com/office/drawing/2014/main" xmlns="" id="{85C28DF0-462A-4A79-9C68-C4AF2C15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3108" y="6082700"/>
              <a:ext cx="1120037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IR Light source</a:t>
              </a:r>
            </a:p>
          </p:txBody>
        </p:sp>
        <p:sp>
          <p:nvSpPr>
            <p:cNvPr id="29" name="Text Box 19">
              <a:extLst>
                <a:ext uri="{FF2B5EF4-FFF2-40B4-BE49-F238E27FC236}">
                  <a16:creationId xmlns:a16="http://schemas.microsoft.com/office/drawing/2014/main" xmlns="" id="{4E61372F-402A-4BE2-8BB2-1247C7809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9805" y="5389235"/>
              <a:ext cx="61885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Sample</a:t>
              </a:r>
            </a:p>
          </p:txBody>
        </p:sp>
        <p:sp>
          <p:nvSpPr>
            <p:cNvPr id="30" name="Text Box 20">
              <a:extLst>
                <a:ext uri="{FF2B5EF4-FFF2-40B4-BE49-F238E27FC236}">
                  <a16:creationId xmlns:a16="http://schemas.microsoft.com/office/drawing/2014/main" xmlns="" id="{ACDCE856-5053-4CE3-9FE9-199F6EAE7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6565" y="4473464"/>
              <a:ext cx="691489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Detector</a:t>
              </a:r>
            </a:p>
          </p:txBody>
        </p:sp>
      </p:grpSp>
      <p:sp>
        <p:nvSpPr>
          <p:cNvPr id="75" name="Freeform 74"/>
          <p:cNvSpPr/>
          <p:nvPr/>
        </p:nvSpPr>
        <p:spPr>
          <a:xfrm>
            <a:off x="6335320" y="1647860"/>
            <a:ext cx="2692565" cy="1441450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C4DC3FD-142B-4591-A93D-E974CCA48E89}"/>
              </a:ext>
            </a:extLst>
          </p:cNvPr>
          <p:cNvSpPr/>
          <p:nvPr/>
        </p:nvSpPr>
        <p:spPr>
          <a:xfrm>
            <a:off x="4978400" y="1299029"/>
            <a:ext cx="1699897" cy="105954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1853" y="1045135"/>
            <a:ext cx="6266547" cy="4627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rect Transmis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140" y="6400799"/>
            <a:ext cx="2699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ruker</a:t>
            </a:r>
            <a:r>
              <a:rPr lang="en-US" sz="2400" b="1" dirty="0"/>
              <a:t> 80v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4034970" y="4554992"/>
            <a:ext cx="1008751" cy="12362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09158" y="5712034"/>
            <a:ext cx="175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Sample</a:t>
            </a: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979702" y="4064000"/>
            <a:ext cx="921650" cy="149710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6112" y="5510963"/>
            <a:ext cx="175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6342742" y="2914578"/>
            <a:ext cx="1364343" cy="23083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44232" y="2653326"/>
            <a:ext cx="175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Sourc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7FB10BC-0663-4469-BEF9-BCE893C86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50240" y="1178561"/>
            <a:ext cx="7848600" cy="1300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 the following Raman and IR spectra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(CO)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your character tables, is the molecule square pyramidal 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gon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pyramid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6701" y="3023268"/>
            <a:ext cx="5869940" cy="2629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00100" y="6456045"/>
            <a:ext cx="7543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 dirty="0"/>
              <a:t>Symmetry of Spectroscopy of Molecules </a:t>
            </a:r>
            <a:r>
              <a:rPr lang="en-US" sz="1400" dirty="0"/>
              <a:t>by K. </a:t>
            </a:r>
            <a:r>
              <a:rPr lang="en-US" sz="1400" dirty="0" err="1"/>
              <a:t>Veera</a:t>
            </a:r>
            <a:r>
              <a:rPr lang="en-US" sz="1400" dirty="0"/>
              <a:t> Reddy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0420" y="2708593"/>
          <a:ext cx="1562100" cy="1071562"/>
        </p:xfrm>
        <a:graphic>
          <a:graphicData uri="http://schemas.openxmlformats.org/presentationml/2006/ole">
            <p:oleObj spid="_x0000_s203834" name="CS ChemDraw Drawing" r:id="rId4" imgW="1846080" imgH="1269000" progId="ChemDraw.Document.6.0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8040" y="4562475"/>
          <a:ext cx="1495425" cy="1266825"/>
        </p:xfrm>
        <a:graphic>
          <a:graphicData uri="http://schemas.openxmlformats.org/presentationml/2006/ole">
            <p:oleObj spid="_x0000_s203835" name="CS ChemDraw Drawing" r:id="rId5" imgW="1749960" imgH="1484640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440498" y="4091940"/>
            <a:ext cx="390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F2239954-E581-4CEB-8F86-2A0EA8E19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al IR 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3E1530B-909C-41AF-B7B6-0324952CA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3"/>
          <p:cNvGrpSpPr/>
          <p:nvPr/>
        </p:nvGrpSpPr>
        <p:grpSpPr>
          <a:xfrm>
            <a:off x="1840165" y="1001412"/>
            <a:ext cx="5419220" cy="2033887"/>
            <a:chOff x="393311" y="1651942"/>
            <a:chExt cx="3864364" cy="1450334"/>
          </a:xfrm>
        </p:grpSpPr>
        <p:sp>
          <p:nvSpPr>
            <p:cNvPr id="31" name="Cube 30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ube 32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93311" y="1654272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40" name="Oval 39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42" name="Cube 41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861903" y="1651942"/>
              <a:ext cx="13957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iode Detector</a:t>
              </a:r>
            </a:p>
          </p:txBody>
        </p:sp>
        <p:sp>
          <p:nvSpPr>
            <p:cNvPr id="45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6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4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rect Transmission</a:t>
            </a:r>
          </a:p>
        </p:txBody>
      </p:sp>
      <p:pic>
        <p:nvPicPr>
          <p:cNvPr id="86033" name="Picture 17" descr="http://upload.wikimedia.org/wikipedia/commons/9/91/Infraredspectroscopy_-_transmission_with_Kbr_pellet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1495" y="3066445"/>
            <a:ext cx="2339075" cy="3116642"/>
          </a:xfrm>
          <a:prstGeom prst="rect">
            <a:avLst/>
          </a:prstGeom>
          <a:noFill/>
        </p:spPr>
      </p:pic>
      <p:pic>
        <p:nvPicPr>
          <p:cNvPr id="86035" name="Picture 19" descr="http://www.chemistry.nmsu.edu/Instrumentation/KBr_di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0604" y="3120575"/>
            <a:ext cx="1948996" cy="1884030"/>
          </a:xfrm>
          <a:prstGeom prst="rect">
            <a:avLst/>
          </a:prstGeom>
          <a:noFill/>
        </p:spPr>
      </p:pic>
      <p:pic>
        <p:nvPicPr>
          <p:cNvPr id="86036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96118" y="5146006"/>
            <a:ext cx="2224994" cy="14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Box 47"/>
          <p:cNvSpPr txBox="1"/>
          <p:nvPr/>
        </p:nvSpPr>
        <p:spPr>
          <a:xfrm>
            <a:off x="1208793" y="6179023"/>
            <a:ext cx="1440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KBr</a:t>
            </a:r>
            <a:r>
              <a:rPr lang="en-US" sz="2400" b="1" dirty="0"/>
              <a:t> Pelle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52717" y="2964774"/>
            <a:ext cx="2228411" cy="3672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Simple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Standard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Inexpensive</a:t>
            </a:r>
            <a:endParaRPr lang="en-US" dirty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r>
              <a:rPr lang="en-US" sz="2000" b="1" u="sng" dirty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In </a:t>
            </a:r>
            <a:r>
              <a:rPr lang="en-US" dirty="0" err="1"/>
              <a:t>KBr</a:t>
            </a:r>
            <a:endParaRPr lang="en-US" dirty="0"/>
          </a:p>
          <a:p>
            <a:pPr marL="228600">
              <a:spcAft>
                <a:spcPts val="1000"/>
              </a:spcAft>
            </a:pPr>
            <a:r>
              <a:rPr lang="en-US" dirty="0"/>
              <a:t>No solvent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No surfaces</a:t>
            </a:r>
          </a:p>
          <a:p>
            <a:pPr marL="228600">
              <a:spcAft>
                <a:spcPts val="1000"/>
              </a:spcAft>
            </a:pPr>
            <a:r>
              <a:rPr lang="en-US" dirty="0"/>
              <a:t>Boring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CC0918A-E2EC-4CE8-A819-DAC55E1D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1146641" y="2434770"/>
            <a:ext cx="6711082" cy="4452258"/>
            <a:chOff x="1130736" y="3211285"/>
            <a:chExt cx="4724003" cy="3102429"/>
          </a:xfrm>
        </p:grpSpPr>
        <p:graphicFrame>
          <p:nvGraphicFramePr>
            <p:cNvPr id="26627" name="Object 3"/>
            <p:cNvGraphicFramePr>
              <a:graphicFrameLocks noChangeAspect="1"/>
            </p:cNvGraphicFramePr>
            <p:nvPr/>
          </p:nvGraphicFramePr>
          <p:xfrm>
            <a:off x="1130736" y="3211285"/>
            <a:ext cx="4724003" cy="3102429"/>
          </p:xfrm>
          <a:graphic>
            <a:graphicData uri="http://schemas.openxmlformats.org/presentationml/2006/ole">
              <p:oleObj spid="_x0000_s63927" name="Graph" r:id="rId3" imgW="29870400" imgH="22860000" progId="Origin50.Graph">
                <p:embed/>
              </p:oleObj>
            </a:graphicData>
          </a:graphic>
        </p:graphicFrame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4148557" y="5506268"/>
            <a:ext cx="487455" cy="134420"/>
          </p:xfrm>
          <a:graphic>
            <a:graphicData uri="http://schemas.openxmlformats.org/presentationml/2006/ole">
              <p:oleObj spid="_x0000_s63928" name="CS ChemDraw Drawing" r:id="rId4" imgW="514350" imgH="133350" progId="ChemDraw.Document.6.0">
                <p:embed/>
              </p:oleObj>
            </a:graphicData>
          </a:graphic>
        </p:graphicFrame>
        <p:graphicFrame>
          <p:nvGraphicFramePr>
            <p:cNvPr id="26632" name="Object 8"/>
            <p:cNvGraphicFramePr>
              <a:graphicFrameLocks noChangeAspect="1"/>
            </p:cNvGraphicFramePr>
            <p:nvPr/>
          </p:nvGraphicFramePr>
          <p:xfrm>
            <a:off x="3703343" y="5396182"/>
            <a:ext cx="488933" cy="134420"/>
          </p:xfrm>
          <a:graphic>
            <a:graphicData uri="http://schemas.openxmlformats.org/presentationml/2006/ole">
              <p:oleObj spid="_x0000_s63929" name="CS ChemDraw Drawing" r:id="rId5" imgW="514350" imgH="133350" progId="ChemDraw.Document.6.0">
                <p:embed/>
              </p:oleObj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4034301" y="5229252"/>
            <a:ext cx="483024" cy="127034"/>
          </p:xfrm>
          <a:graphic>
            <a:graphicData uri="http://schemas.openxmlformats.org/presentationml/2006/ole">
              <p:oleObj spid="_x0000_s63930" name="CS ChemDraw Drawing" r:id="rId6" imgW="519196" imgH="136620" progId="ChemDraw.Document.6.0">
                <p:embed/>
              </p:oleObj>
            </a:graphicData>
          </a:graphic>
        </p:graphicFrame>
        <p:graphicFrame>
          <p:nvGraphicFramePr>
            <p:cNvPr id="26634" name="Object 10"/>
            <p:cNvGraphicFramePr>
              <a:graphicFrameLocks noChangeAspect="1"/>
            </p:cNvGraphicFramePr>
            <p:nvPr/>
          </p:nvGraphicFramePr>
          <p:xfrm>
            <a:off x="5030457" y="5536292"/>
            <a:ext cx="490408" cy="134420"/>
          </p:xfrm>
          <a:graphic>
            <a:graphicData uri="http://schemas.openxmlformats.org/presentationml/2006/ole">
              <p:oleObj spid="_x0000_s63931" name="CS ChemDraw Drawing" r:id="rId7" imgW="523875" imgH="133350" progId="ChemDraw.Document.6.0">
                <p:embed/>
              </p:oleObj>
            </a:graphicData>
          </a:graphic>
        </p:graphicFrame>
        <p:graphicFrame>
          <p:nvGraphicFramePr>
            <p:cNvPr id="26635" name="Object 11"/>
            <p:cNvGraphicFramePr>
              <a:graphicFrameLocks noChangeAspect="1"/>
            </p:cNvGraphicFramePr>
            <p:nvPr/>
          </p:nvGraphicFramePr>
          <p:xfrm>
            <a:off x="4650630" y="5392174"/>
            <a:ext cx="490408" cy="134420"/>
          </p:xfrm>
          <a:graphic>
            <a:graphicData uri="http://schemas.openxmlformats.org/presentationml/2006/ole">
              <p:oleObj spid="_x0000_s63932" name="CS ChemDraw Drawing" r:id="rId8" imgW="523875" imgH="133350" progId="ChemDraw.Document.6.0">
                <p:embed/>
              </p:oleObj>
            </a:graphicData>
          </a:graphic>
        </p:graphicFrame>
        <p:graphicFrame>
          <p:nvGraphicFramePr>
            <p:cNvPr id="26636" name="Object 12"/>
            <p:cNvGraphicFramePr>
              <a:graphicFrameLocks noChangeAspect="1"/>
            </p:cNvGraphicFramePr>
            <p:nvPr/>
          </p:nvGraphicFramePr>
          <p:xfrm>
            <a:off x="3018882" y="4723879"/>
            <a:ext cx="754816" cy="701640"/>
          </p:xfrm>
          <a:graphic>
            <a:graphicData uri="http://schemas.openxmlformats.org/presentationml/2006/ole">
              <p:oleObj spid="_x0000_s63933" name="CS ChemDraw Drawing" r:id="rId9" imgW="800100" imgH="742950" progId="ChemDraw.Document.6.0">
                <p:embed/>
              </p:oleObj>
            </a:graphicData>
          </a:graphic>
        </p:graphicFrame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2525289" y="4446987"/>
            <a:ext cx="645508" cy="678006"/>
          </p:xfrm>
          <a:graphic>
            <a:graphicData uri="http://schemas.openxmlformats.org/presentationml/2006/ole">
              <p:oleObj spid="_x0000_s63934" name="CS ChemDraw Drawing" r:id="rId10" imgW="685800" imgH="723900" progId="ChemDraw.Document.6.0">
                <p:embed/>
              </p:oleObj>
            </a:graphicData>
          </a:graphic>
        </p:graphicFrame>
        <p:graphicFrame>
          <p:nvGraphicFramePr>
            <p:cNvPr id="26638" name="Object 14"/>
            <p:cNvGraphicFramePr>
              <a:graphicFrameLocks noChangeAspect="1"/>
            </p:cNvGraphicFramePr>
            <p:nvPr/>
          </p:nvGraphicFramePr>
          <p:xfrm>
            <a:off x="2383384" y="5491257"/>
            <a:ext cx="490408" cy="134420"/>
          </p:xfrm>
          <a:graphic>
            <a:graphicData uri="http://schemas.openxmlformats.org/presentationml/2006/ole">
              <p:oleObj spid="_x0000_s63935" name="CS ChemDraw Drawing" r:id="rId11" imgW="523875" imgH="133350" progId="ChemDraw.Document.6.0">
                <p:embed/>
              </p:oleObj>
            </a:graphicData>
          </a:graphic>
        </p:graphicFrame>
      </p:grpSp>
      <p:graphicFrame>
        <p:nvGraphicFramePr>
          <p:cNvPr id="63506" name="Object 18"/>
          <p:cNvGraphicFramePr>
            <a:graphicFrameLocks noChangeAspect="1"/>
          </p:cNvGraphicFramePr>
          <p:nvPr/>
        </p:nvGraphicFramePr>
        <p:xfrm>
          <a:off x="3764186" y="1112256"/>
          <a:ext cx="1635125" cy="1856368"/>
        </p:xfrm>
        <a:graphic>
          <a:graphicData uri="http://schemas.openxmlformats.org/presentationml/2006/ole">
            <p:oleObj spid="_x0000_s63936" name="CS ChemDraw Drawing" r:id="rId12" imgW="2252098" imgH="2556900" progId="ChemDraw.Document.6.0">
              <p:embed/>
            </p:oleObj>
          </a:graphicData>
        </a:graphic>
      </p:graphicFrame>
      <p:sp>
        <p:nvSpPr>
          <p:cNvPr id="42" name="Cube 41"/>
          <p:cNvSpPr/>
          <p:nvPr/>
        </p:nvSpPr>
        <p:spPr>
          <a:xfrm>
            <a:off x="6779156" y="1572006"/>
            <a:ext cx="846547" cy="960744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/>
          <p:cNvSpPr/>
          <p:nvPr/>
        </p:nvSpPr>
        <p:spPr>
          <a:xfrm>
            <a:off x="1669144" y="1585364"/>
            <a:ext cx="846547" cy="960744"/>
          </a:xfrm>
          <a:prstGeom prst="cube">
            <a:avLst/>
          </a:prstGeom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419259" y="1004679"/>
            <a:ext cx="1440883" cy="400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R Source</a:t>
            </a:r>
          </a:p>
        </p:txBody>
      </p:sp>
      <p:sp>
        <p:nvSpPr>
          <p:cNvPr id="45" name="Oval 44"/>
          <p:cNvSpPr/>
          <p:nvPr/>
        </p:nvSpPr>
        <p:spPr>
          <a:xfrm rot="341964">
            <a:off x="2353246" y="1940192"/>
            <a:ext cx="141721" cy="257923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703544" y="1427530"/>
            <a:ext cx="742140" cy="517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259938" y="1001412"/>
            <a:ext cx="1957371" cy="400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ode Detector</a:t>
            </a:r>
          </a:p>
        </p:txBody>
      </p:sp>
      <p:sp>
        <p:nvSpPr>
          <p:cNvPr id="50" name="Freeform 97"/>
          <p:cNvSpPr>
            <a:spLocks noChangeAspect="1"/>
          </p:cNvSpPr>
          <p:nvPr/>
        </p:nvSpPr>
        <p:spPr bwMode="auto">
          <a:xfrm rot="324265" flipH="1">
            <a:off x="2456236" y="1981117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1" name="Freeform 97"/>
          <p:cNvSpPr>
            <a:spLocks noChangeAspect="1"/>
          </p:cNvSpPr>
          <p:nvPr/>
        </p:nvSpPr>
        <p:spPr bwMode="auto">
          <a:xfrm rot="324265" flipH="1">
            <a:off x="5531462" y="1981117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rect Transmiss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2047C3D-47FB-424C-AAB3-427B03D31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flection Absorption (RAIR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3103" y="736827"/>
            <a:ext cx="5424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KA: IRRAS, grazing angle IR </a:t>
            </a:r>
          </a:p>
        </p:txBody>
      </p:sp>
      <p:sp>
        <p:nvSpPr>
          <p:cNvPr id="5" name="TextBox 4"/>
          <p:cNvSpPr txBox="1"/>
          <p:nvPr/>
        </p:nvSpPr>
        <p:spPr>
          <a:xfrm rot="1276017">
            <a:off x="1057209" y="1489912"/>
            <a:ext cx="169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rom IR Source</a:t>
            </a:r>
          </a:p>
        </p:txBody>
      </p:sp>
      <p:sp>
        <p:nvSpPr>
          <p:cNvPr id="6" name="TextBox 5"/>
          <p:cNvSpPr txBox="1"/>
          <p:nvPr/>
        </p:nvSpPr>
        <p:spPr>
          <a:xfrm rot="20330360">
            <a:off x="6622069" y="1636893"/>
            <a:ext cx="1373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o Detector</a:t>
            </a:r>
          </a:p>
        </p:txBody>
      </p:sp>
      <p:grpSp>
        <p:nvGrpSpPr>
          <p:cNvPr id="7" name="Group 25"/>
          <p:cNvGrpSpPr/>
          <p:nvPr/>
        </p:nvGrpSpPr>
        <p:grpSpPr>
          <a:xfrm>
            <a:off x="2367545" y="2125351"/>
            <a:ext cx="4452357" cy="1667114"/>
            <a:chOff x="5291182" y="5130507"/>
            <a:chExt cx="3479800" cy="1199173"/>
          </a:xfrm>
        </p:grpSpPr>
        <p:sp>
          <p:nvSpPr>
            <p:cNvPr id="8" name="Cube 7"/>
            <p:cNvSpPr/>
            <p:nvPr/>
          </p:nvSpPr>
          <p:spPr>
            <a:xfrm>
              <a:off x="5291182" y="5694680"/>
              <a:ext cx="3479800" cy="635000"/>
            </a:xfrm>
            <a:prstGeom prst="cube">
              <a:avLst>
                <a:gd name="adj" fmla="val 41074"/>
              </a:avLst>
            </a:prstGeom>
            <a:solidFill>
              <a:schemeClr val="bg1">
                <a:lumMod val="65000"/>
              </a:schemeClr>
            </a:solidFill>
            <a:ln w="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221991" y="6011766"/>
              <a:ext cx="1574457" cy="2878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Reflective surface</a:t>
              </a: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5826894" y="5130507"/>
            <a:ext cx="2432276" cy="749286"/>
          </p:xfrm>
          <a:graphic>
            <a:graphicData uri="http://schemas.openxmlformats.org/presentationml/2006/ole">
              <p:oleObj spid="_x0000_s88195" name="CS ChemDraw Drawing" r:id="rId3" imgW="1988449" imgH="612090" progId="ChemDraw.Document.6.0">
                <p:embed/>
              </p:oleObj>
            </a:graphicData>
          </a:graphic>
        </p:graphicFrame>
      </p:grp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824908" y="1496089"/>
          <a:ext cx="1954183" cy="809233"/>
        </p:xfrm>
        <a:graphic>
          <a:graphicData uri="http://schemas.openxmlformats.org/presentationml/2006/ole">
            <p:oleObj spid="_x0000_s88196" name="CS ChemDraw Drawing" r:id="rId4" imgW="1238560" imgH="513270" progId="ChemDraw.Document.6.0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6558166" y="1566719"/>
          <a:ext cx="1969215" cy="824265"/>
        </p:xfrm>
        <a:graphic>
          <a:graphicData uri="http://schemas.openxmlformats.org/presentationml/2006/ole">
            <p:oleObj spid="_x0000_s88197" name="CS ChemDraw Drawing" r:id="rId5" imgW="1238250" imgH="514350" progId="ChemDraw.Document.6.0">
              <p:embed/>
            </p:oleObj>
          </a:graphicData>
        </a:graphic>
      </p:graphicFrame>
      <p:sp>
        <p:nvSpPr>
          <p:cNvPr id="13" name="Content Placeholder 14"/>
          <p:cNvSpPr txBox="1">
            <a:spLocks/>
          </p:cNvSpPr>
          <p:nvPr/>
        </p:nvSpPr>
        <p:spPr>
          <a:xfrm>
            <a:off x="204650" y="4159254"/>
            <a:ext cx="8229600" cy="240120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quirements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ly Reflective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als, glass, semiconductor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nar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ly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nolayer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Content Placeholder 14"/>
          <p:cNvSpPr txBox="1">
            <a:spLocks/>
          </p:cNvSpPr>
          <p:nvPr/>
        </p:nvSpPr>
        <p:spPr>
          <a:xfrm>
            <a:off x="4769382" y="4159261"/>
            <a:ext cx="8229600" cy="211091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advantages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ak Signal (&lt;2%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 solven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400" dirty="0"/>
              <a:t>Accessory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FDAB3AD-05A4-40EE-A4A7-DE8A6D71A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28" y="884917"/>
            <a:ext cx="3739693" cy="2830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1787" y="3716318"/>
            <a:ext cx="373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eagull (Harrick Scientific)</a:t>
            </a:r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7313" y="2093282"/>
            <a:ext cx="4970915" cy="46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flection Absorption (RAIRS)</a:t>
            </a: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V="1">
            <a:off x="5486398" y="4412342"/>
            <a:ext cx="1277257" cy="14514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165616" y="5770090"/>
            <a:ext cx="175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Samp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F48F0C3-016F-4D2C-9F33-33262D300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arization Modulation-RAIR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6465E59A-65D3-422F-8F05-6C4049C371A4}"/>
              </a:ext>
            </a:extLst>
          </p:cNvPr>
          <p:cNvGrpSpPr/>
          <p:nvPr/>
        </p:nvGrpSpPr>
        <p:grpSpPr>
          <a:xfrm>
            <a:off x="2039250" y="618795"/>
            <a:ext cx="4645716" cy="3109674"/>
            <a:chOff x="2152462" y="2064181"/>
            <a:chExt cx="4645716" cy="3109674"/>
          </a:xfrm>
        </p:grpSpPr>
        <p:grpSp>
          <p:nvGrpSpPr>
            <p:cNvPr id="27" name="Group 26"/>
            <p:cNvGrpSpPr/>
            <p:nvPr/>
          </p:nvGrpSpPr>
          <p:grpSpPr>
            <a:xfrm>
              <a:off x="2345821" y="2064181"/>
              <a:ext cx="4452357" cy="2062111"/>
              <a:chOff x="2345821" y="1556191"/>
              <a:chExt cx="4452357" cy="2062111"/>
            </a:xfrm>
          </p:grpSpPr>
          <p:grpSp>
            <p:nvGrpSpPr>
              <p:cNvPr id="18" name="Group 25"/>
              <p:cNvGrpSpPr/>
              <p:nvPr/>
            </p:nvGrpSpPr>
            <p:grpSpPr>
              <a:xfrm>
                <a:off x="2345821" y="2735512"/>
                <a:ext cx="4452357" cy="882790"/>
                <a:chOff x="5291182" y="5694680"/>
                <a:chExt cx="3479800" cy="635000"/>
              </a:xfrm>
            </p:grpSpPr>
            <p:sp>
              <p:nvSpPr>
                <p:cNvPr id="19" name="Cube 18"/>
                <p:cNvSpPr/>
                <p:nvPr/>
              </p:nvSpPr>
              <p:spPr>
                <a:xfrm>
                  <a:off x="5291182" y="5694680"/>
                  <a:ext cx="3479800" cy="635000"/>
                </a:xfrm>
                <a:prstGeom prst="cube">
                  <a:avLst>
                    <a:gd name="adj" fmla="val 41074"/>
                  </a:avLst>
                </a:prstGeom>
                <a:solidFill>
                  <a:schemeClr val="bg1">
                    <a:lumMod val="65000"/>
                  </a:schemeClr>
                </a:solidFill>
                <a:ln w="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6221991" y="6011766"/>
                  <a:ext cx="1574457" cy="2878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dirty="0"/>
                    <a:t>Reflective surface</a:t>
                  </a:r>
                </a:p>
              </p:txBody>
            </p:sp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921430179"/>
                  </p:ext>
                </p:extLst>
              </p:nvPr>
            </p:nvGraphicFramePr>
            <p:xfrm>
              <a:off x="4773387" y="1915455"/>
              <a:ext cx="1449730" cy="921650"/>
            </p:xfrm>
            <a:graphic>
              <a:graphicData uri="http://schemas.openxmlformats.org/presentationml/2006/ole">
                <p:oleObj spid="_x0000_s89190" name="CS ChemDraw Drawing" r:id="rId3" imgW="1133475" imgH="733425" progId="ChemDraw.Document.6.0">
                  <p:embed/>
                </p:oleObj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643205966"/>
                  </p:ext>
                </p:extLst>
              </p:nvPr>
            </p:nvGraphicFramePr>
            <p:xfrm>
              <a:off x="2345821" y="1556191"/>
              <a:ext cx="1952901" cy="1384966"/>
            </p:xfrm>
            <a:graphic>
              <a:graphicData uri="http://schemas.openxmlformats.org/presentationml/2006/ole">
                <p:oleObj spid="_x0000_s89191" name="CS ChemDraw Drawing" r:id="rId4" imgW="1130236" imgH="821070" progId="ChemDraw.Document.6.0">
                  <p:embed/>
                </p:oleObj>
              </a:graphicData>
            </a:graphic>
          </p:graphicFrame>
        </p:grpSp>
        <p:sp>
          <p:nvSpPr>
            <p:cNvPr id="22" name="Rectangle 21"/>
            <p:cNvSpPr/>
            <p:nvPr/>
          </p:nvSpPr>
          <p:spPr>
            <a:xfrm>
              <a:off x="2152462" y="4158192"/>
              <a:ext cx="463670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914400" lvl="1" indent="-514350">
                <a:buNone/>
              </a:pPr>
              <a:r>
                <a:rPr lang="en-US" sz="2000" dirty="0"/>
                <a:t>S-polarized light phase shifts by 180°</a:t>
              </a:r>
            </a:p>
            <a:p>
              <a:pPr marL="914400" lvl="1" indent="-514350">
                <a:buNone/>
              </a:pPr>
              <a:r>
                <a:rPr lang="en-US" sz="2000" dirty="0"/>
                <a:t>P-polarized light phase shifts by 90°</a:t>
              </a:r>
            </a:p>
            <a:p>
              <a:pPr marL="914400" lvl="1" indent="-514350">
                <a:buNone/>
              </a:pPr>
              <a:r>
                <a:rPr lang="en-US" sz="2000" dirty="0"/>
                <a:t>	</a:t>
              </a:r>
              <a:r>
                <a:rPr lang="en-US" dirty="0"/>
                <a:t>(at 80° incident angle)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49819E69-5654-4C24-A635-E16C8B1C5352}"/>
              </a:ext>
            </a:extLst>
          </p:cNvPr>
          <p:cNvSpPr/>
          <p:nvPr/>
        </p:nvSpPr>
        <p:spPr>
          <a:xfrm>
            <a:off x="4124724" y="3776091"/>
            <a:ext cx="974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b="1" u="sng" dirty="0"/>
              <a:t>90° shift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4FB164B-0EEA-4FFD-9AE7-64727B942858}"/>
              </a:ext>
            </a:extLst>
          </p:cNvPr>
          <p:cNvSpPr/>
          <p:nvPr/>
        </p:nvSpPr>
        <p:spPr>
          <a:xfrm>
            <a:off x="1527409" y="3775019"/>
            <a:ext cx="857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b="1" u="sng" dirty="0"/>
              <a:t>0° shif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970F127C-5E56-4268-9A49-0AFD8588320E}"/>
              </a:ext>
            </a:extLst>
          </p:cNvPr>
          <p:cNvGrpSpPr/>
          <p:nvPr/>
        </p:nvGrpSpPr>
        <p:grpSpPr>
          <a:xfrm>
            <a:off x="3609975" y="4557713"/>
            <a:ext cx="2171701" cy="2424112"/>
            <a:chOff x="3609975" y="4157663"/>
            <a:chExt cx="2171701" cy="2281237"/>
          </a:xfrm>
        </p:grpSpPr>
        <p:pic>
          <p:nvPicPr>
            <p:cNvPr id="16" name="Picture 7">
              <a:extLst>
                <a:ext uri="{FF2B5EF4-FFF2-40B4-BE49-F238E27FC236}">
                  <a16:creationId xmlns:a16="http://schemas.microsoft.com/office/drawing/2014/main" xmlns="" id="{EC64BDA0-8656-444B-8C59-DCFCB2E421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10178" y="4157663"/>
              <a:ext cx="2171498" cy="228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57A7D1D4-8529-46B8-B9FF-11AFA2AA0746}"/>
                </a:ext>
              </a:extLst>
            </p:cNvPr>
            <p:cNvCxnSpPr/>
            <p:nvPr/>
          </p:nvCxnSpPr>
          <p:spPr>
            <a:xfrm>
              <a:off x="3619500" y="4448175"/>
              <a:ext cx="21431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2663ADFE-4144-4EBF-A4B8-166619476783}"/>
                </a:ext>
              </a:extLst>
            </p:cNvPr>
            <p:cNvCxnSpPr/>
            <p:nvPr/>
          </p:nvCxnSpPr>
          <p:spPr>
            <a:xfrm>
              <a:off x="3609975" y="4991100"/>
              <a:ext cx="2152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8">
            <a:extLst>
              <a:ext uri="{FF2B5EF4-FFF2-40B4-BE49-F238E27FC236}">
                <a16:creationId xmlns:a16="http://schemas.microsoft.com/office/drawing/2014/main" xmlns="" id="{0A988B82-F3A9-432B-81B3-0CAB7D615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499" y="4552950"/>
            <a:ext cx="3054941" cy="2431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9">
            <a:extLst>
              <a:ext uri="{FF2B5EF4-FFF2-40B4-BE49-F238E27FC236}">
                <a16:creationId xmlns:a16="http://schemas.microsoft.com/office/drawing/2014/main" xmlns="" id="{B3FC5B9D-6603-402D-81CE-26083EF02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8426" y="4524375"/>
            <a:ext cx="2248842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5E2EA0F5-A27B-4B91-8967-471D0D135E18}"/>
              </a:ext>
            </a:extLst>
          </p:cNvPr>
          <p:cNvSpPr/>
          <p:nvPr/>
        </p:nvSpPr>
        <p:spPr>
          <a:xfrm>
            <a:off x="6991749" y="3776091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b="1" u="sng" dirty="0"/>
              <a:t>180° shift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18A015A1-8A17-4673-948A-8DC6361000DF}"/>
              </a:ext>
            </a:extLst>
          </p:cNvPr>
          <p:cNvCxnSpPr/>
          <p:nvPr/>
        </p:nvCxnSpPr>
        <p:spPr>
          <a:xfrm>
            <a:off x="2162175" y="4486275"/>
            <a:ext cx="0" cy="117157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327C56-A433-4EB3-A6C0-8E56A5DB299F}"/>
              </a:ext>
            </a:extLst>
          </p:cNvPr>
          <p:cNvSpPr/>
          <p:nvPr/>
        </p:nvSpPr>
        <p:spPr>
          <a:xfrm>
            <a:off x="1836676" y="4100513"/>
            <a:ext cx="662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f = 0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A36FADC8-9241-445A-878B-A34E4A433087}"/>
              </a:ext>
            </a:extLst>
          </p:cNvPr>
          <p:cNvCxnSpPr/>
          <p:nvPr/>
        </p:nvCxnSpPr>
        <p:spPr>
          <a:xfrm>
            <a:off x="5324475" y="4486275"/>
            <a:ext cx="0" cy="80962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69C05AE0-1A66-4095-84F3-E8E2FC12B9BA}"/>
              </a:ext>
            </a:extLst>
          </p:cNvPr>
          <p:cNvSpPr/>
          <p:nvPr/>
        </p:nvSpPr>
        <p:spPr>
          <a:xfrm>
            <a:off x="4884676" y="4100513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f = 90°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E252B393-2787-4D99-B4AE-C257ACC35CC3}"/>
              </a:ext>
            </a:extLst>
          </p:cNvPr>
          <p:cNvCxnSpPr/>
          <p:nvPr/>
        </p:nvCxnSpPr>
        <p:spPr>
          <a:xfrm>
            <a:off x="5143500" y="4491038"/>
            <a:ext cx="0" cy="10810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227AADE8-DDA6-48F6-9660-9DDC5BDE39E3}"/>
              </a:ext>
            </a:extLst>
          </p:cNvPr>
          <p:cNvCxnSpPr/>
          <p:nvPr/>
        </p:nvCxnSpPr>
        <p:spPr>
          <a:xfrm>
            <a:off x="8220075" y="4481513"/>
            <a:ext cx="0" cy="80962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BD1C7D0C-6A12-4872-AF79-31A3A7F5FC24}"/>
              </a:ext>
            </a:extLst>
          </p:cNvPr>
          <p:cNvSpPr/>
          <p:nvPr/>
        </p:nvSpPr>
        <p:spPr>
          <a:xfrm>
            <a:off x="7665976" y="4102656"/>
            <a:ext cx="98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f = 180°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FB481837-0247-4BE2-A3C1-CF90F394AD7C}"/>
              </a:ext>
            </a:extLst>
          </p:cNvPr>
          <p:cNvCxnSpPr/>
          <p:nvPr/>
        </p:nvCxnSpPr>
        <p:spPr>
          <a:xfrm>
            <a:off x="7953375" y="4486276"/>
            <a:ext cx="0" cy="10810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AC7A31BE-D973-4F19-88E3-CE3051E62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5" grpId="0"/>
      <p:bldP spid="28" grpId="0"/>
      <p:bldP spid="30" grpId="0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arization Modulation-RAIRS</a:t>
            </a:r>
          </a:p>
        </p:txBody>
      </p:sp>
      <p:grpSp>
        <p:nvGrpSpPr>
          <p:cNvPr id="18" name="Group 25"/>
          <p:cNvGrpSpPr/>
          <p:nvPr/>
        </p:nvGrpSpPr>
        <p:grpSpPr>
          <a:xfrm>
            <a:off x="2345821" y="3243502"/>
            <a:ext cx="4452357" cy="882790"/>
            <a:chOff x="5291182" y="5694680"/>
            <a:chExt cx="3479800" cy="635000"/>
          </a:xfrm>
        </p:grpSpPr>
        <p:sp>
          <p:nvSpPr>
            <p:cNvPr id="19" name="Cube 18"/>
            <p:cNvSpPr/>
            <p:nvPr/>
          </p:nvSpPr>
          <p:spPr>
            <a:xfrm>
              <a:off x="5291182" y="5694680"/>
              <a:ext cx="3479800" cy="635000"/>
            </a:xfrm>
            <a:prstGeom prst="cube">
              <a:avLst>
                <a:gd name="adj" fmla="val 41074"/>
              </a:avLst>
            </a:prstGeom>
            <a:solidFill>
              <a:schemeClr val="bg1">
                <a:lumMod val="65000"/>
              </a:schemeClr>
            </a:solidFill>
            <a:ln w="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221991" y="6011766"/>
              <a:ext cx="1574457" cy="2878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Reflective surface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791039" y="4457569"/>
            <a:ext cx="751112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514350">
              <a:buNone/>
            </a:pPr>
            <a:r>
              <a:rPr lang="en-US" sz="2800" dirty="0"/>
              <a:t>S-polarized (180° shift) is destructive</a:t>
            </a:r>
          </a:p>
          <a:p>
            <a:pPr marL="914400" lvl="1" indent="-514350">
              <a:buNone/>
            </a:pPr>
            <a:r>
              <a:rPr lang="en-US" sz="2400" dirty="0"/>
              <a:t>	-does not contain information about the interface</a:t>
            </a:r>
          </a:p>
          <a:p>
            <a:pPr marL="914400" lvl="1" indent="-514350"/>
            <a:r>
              <a:rPr lang="en-US" sz="2800" dirty="0"/>
              <a:t>P-polarized (90° shift) is non-destructive</a:t>
            </a:r>
          </a:p>
          <a:p>
            <a:pPr marL="914400" lvl="1" indent="-514350"/>
            <a:r>
              <a:rPr lang="en-US" sz="2400" dirty="0">
                <a:solidFill>
                  <a:prstClr val="black"/>
                </a:solidFill>
              </a:rPr>
              <a:t>	-does contain </a:t>
            </a:r>
            <a:r>
              <a:rPr lang="en-US" sz="2400" dirty="0"/>
              <a:t>information </a:t>
            </a:r>
            <a:r>
              <a:rPr lang="en-US" sz="2400" dirty="0">
                <a:solidFill>
                  <a:prstClr val="black"/>
                </a:solidFill>
              </a:rPr>
              <a:t>about the interface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811809"/>
              </p:ext>
            </p:extLst>
          </p:nvPr>
        </p:nvGraphicFramePr>
        <p:xfrm>
          <a:off x="3016250" y="2469696"/>
          <a:ext cx="3111500" cy="1042988"/>
        </p:xfrm>
        <a:graphic>
          <a:graphicData uri="http://schemas.openxmlformats.org/presentationml/2006/ole">
            <p:oleObj spid="_x0000_s91277" name="CS ChemDraw Drawing" r:id="rId3" imgW="1988449" imgH="612090" progId="ChemDraw.Document.6.0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142092" y="1554849"/>
            <a:ext cx="1888621" cy="1401483"/>
            <a:chOff x="1142092" y="1554849"/>
            <a:chExt cx="1888621" cy="1401483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15481700"/>
                </p:ext>
              </p:extLst>
            </p:nvPr>
          </p:nvGraphicFramePr>
          <p:xfrm>
            <a:off x="1142092" y="1698914"/>
            <a:ext cx="1888621" cy="1257418"/>
          </p:xfrm>
          <a:graphic>
            <a:graphicData uri="http://schemas.openxmlformats.org/presentationml/2006/ole">
              <p:oleObj spid="_x0000_s91278" name="CS ChemDraw Drawing" r:id="rId4" imgW="1603440" imgH="1068120" progId="ChemDraw.Document.6.0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993445" y="2464926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</a:t>
              </a:r>
              <a:endParaRPr lang="en-US" sz="2400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26984" y="1554849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endParaRPr lang="en-US" sz="2400" baseline="-25000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203998" y="1771167"/>
            <a:ext cx="1869571" cy="1259299"/>
            <a:chOff x="6452531" y="1392740"/>
            <a:chExt cx="1869571" cy="1259299"/>
          </a:xfrm>
        </p:grpSpPr>
        <p:sp>
          <p:nvSpPr>
            <p:cNvPr id="30" name="TextBox 29"/>
            <p:cNvSpPr txBox="1"/>
            <p:nvPr/>
          </p:nvSpPr>
          <p:spPr>
            <a:xfrm>
              <a:off x="7068456" y="1392740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endParaRPr lang="en-US" sz="2400" baseline="-25000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30076600"/>
                </p:ext>
              </p:extLst>
            </p:nvPr>
          </p:nvGraphicFramePr>
          <p:xfrm>
            <a:off x="6452531" y="1579645"/>
            <a:ext cx="1869571" cy="1072394"/>
          </p:xfrm>
          <a:graphic>
            <a:graphicData uri="http://schemas.openxmlformats.org/presentationml/2006/ole">
              <p:oleObj spid="_x0000_s91279" name="CS ChemDraw Drawing" r:id="rId5" imgW="1667520" imgH="956880" progId="ChemDraw.Document.6.0">
                <p:embed/>
              </p:oleObj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7463970" y="2008096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</a:t>
              </a:r>
              <a:endParaRPr lang="en-US" sz="2400" baseline="-25000" dirty="0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642D0338-9E62-46AE-A80B-35946B0A4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596346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arization Modulation-RAIRS</a:t>
            </a:r>
          </a:p>
        </p:txBody>
      </p:sp>
      <p:grpSp>
        <p:nvGrpSpPr>
          <p:cNvPr id="18" name="Group 25"/>
          <p:cNvGrpSpPr/>
          <p:nvPr/>
        </p:nvGrpSpPr>
        <p:grpSpPr>
          <a:xfrm>
            <a:off x="2345821" y="3243502"/>
            <a:ext cx="4452357" cy="882790"/>
            <a:chOff x="5291182" y="5694680"/>
            <a:chExt cx="3479800" cy="635000"/>
          </a:xfrm>
        </p:grpSpPr>
        <p:sp>
          <p:nvSpPr>
            <p:cNvPr id="19" name="Cube 18"/>
            <p:cNvSpPr/>
            <p:nvPr/>
          </p:nvSpPr>
          <p:spPr>
            <a:xfrm>
              <a:off x="5291182" y="5694680"/>
              <a:ext cx="3479800" cy="635000"/>
            </a:xfrm>
            <a:prstGeom prst="cube">
              <a:avLst>
                <a:gd name="adj" fmla="val 41074"/>
              </a:avLst>
            </a:prstGeom>
            <a:solidFill>
              <a:schemeClr val="bg1">
                <a:lumMod val="65000"/>
              </a:schemeClr>
            </a:solidFill>
            <a:ln w="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221991" y="6011766"/>
              <a:ext cx="1574457" cy="2878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Reflective surface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2939458"/>
              </p:ext>
            </p:extLst>
          </p:nvPr>
        </p:nvGraphicFramePr>
        <p:xfrm>
          <a:off x="3016250" y="2469696"/>
          <a:ext cx="3111500" cy="1042988"/>
        </p:xfrm>
        <a:graphic>
          <a:graphicData uri="http://schemas.openxmlformats.org/presentationml/2006/ole">
            <p:oleObj spid="_x0000_s92291" name="CS ChemDraw Drawing" r:id="rId3" imgW="1988449" imgH="612090" progId="ChemDraw.Document.6.0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142092" y="1554849"/>
            <a:ext cx="1888621" cy="1401483"/>
            <a:chOff x="1142092" y="1554849"/>
            <a:chExt cx="1888621" cy="140148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12539508"/>
                </p:ext>
              </p:extLst>
            </p:nvPr>
          </p:nvGraphicFramePr>
          <p:xfrm>
            <a:off x="1142092" y="1698914"/>
            <a:ext cx="1888621" cy="1257418"/>
          </p:xfrm>
          <a:graphic>
            <a:graphicData uri="http://schemas.openxmlformats.org/presentationml/2006/ole">
              <p:oleObj spid="_x0000_s92292" name="CS ChemDraw Drawing" r:id="rId4" imgW="1603440" imgH="1068120" progId="ChemDraw.Document.6.0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993445" y="2464926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</a:t>
              </a:r>
              <a:endParaRPr lang="en-US" sz="2400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26984" y="1554849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endParaRPr lang="en-US" sz="2400" baseline="-250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203998" y="1771167"/>
            <a:ext cx="1869571" cy="1259299"/>
            <a:chOff x="6452531" y="1392740"/>
            <a:chExt cx="1869571" cy="1259299"/>
          </a:xfrm>
        </p:grpSpPr>
        <p:sp>
          <p:nvSpPr>
            <p:cNvPr id="15" name="TextBox 14"/>
            <p:cNvSpPr txBox="1"/>
            <p:nvPr/>
          </p:nvSpPr>
          <p:spPr>
            <a:xfrm>
              <a:off x="7068456" y="1392740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-25000" dirty="0"/>
                <a:t>(p)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19394130"/>
                </p:ext>
              </p:extLst>
            </p:nvPr>
          </p:nvGraphicFramePr>
          <p:xfrm>
            <a:off x="6452531" y="1579645"/>
            <a:ext cx="1869571" cy="1072394"/>
          </p:xfrm>
          <a:graphic>
            <a:graphicData uri="http://schemas.openxmlformats.org/presentationml/2006/ole">
              <p:oleObj spid="_x0000_s92293" name="CS ChemDraw Drawing" r:id="rId5" imgW="1667520" imgH="956880" progId="ChemDraw.Document.6.0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7463970" y="2008096"/>
              <a:ext cx="5805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-25000" dirty="0"/>
                <a:t>(s)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308553" y="4542162"/>
            <a:ext cx="751112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514350">
              <a:buNone/>
            </a:pPr>
            <a:r>
              <a:rPr lang="en-US" sz="2800" dirty="0"/>
              <a:t>         P</a:t>
            </a:r>
            <a:r>
              <a:rPr lang="en-US" sz="2800" baseline="-25000" dirty="0"/>
              <a:t>(p)</a:t>
            </a:r>
            <a:r>
              <a:rPr lang="en-US" sz="2800" dirty="0"/>
              <a:t> = solvent + surface</a:t>
            </a:r>
          </a:p>
          <a:p>
            <a:pPr marL="914400" lvl="1" indent="-514350"/>
            <a:r>
              <a:rPr lang="en-US" sz="2800" dirty="0"/>
              <a:t>         P</a:t>
            </a:r>
            <a:r>
              <a:rPr lang="en-US" sz="2800" baseline="-25000" dirty="0"/>
              <a:t>(s)</a:t>
            </a:r>
            <a:r>
              <a:rPr lang="en-US" sz="2800" dirty="0"/>
              <a:t> = solvent</a:t>
            </a:r>
          </a:p>
          <a:p>
            <a:pPr marL="914400" lvl="1" indent="-514350">
              <a:buNone/>
            </a:pPr>
            <a:r>
              <a:rPr lang="en-US" sz="2800" dirty="0"/>
              <a:t>P</a:t>
            </a:r>
            <a:r>
              <a:rPr lang="en-US" sz="2800" baseline="-25000" dirty="0"/>
              <a:t>(p)</a:t>
            </a:r>
            <a:r>
              <a:rPr lang="en-US" sz="2800" dirty="0"/>
              <a:t> - P</a:t>
            </a:r>
            <a:r>
              <a:rPr lang="en-US" sz="2800" baseline="-25000" dirty="0"/>
              <a:t>(s)</a:t>
            </a:r>
            <a:r>
              <a:rPr lang="en-US" sz="2800" dirty="0"/>
              <a:t> = surfa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8F0C7C8-00B9-48C6-B313-D51820CAD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2291855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187338" y="947700"/>
            <a:ext cx="5785320" cy="3737068"/>
            <a:chOff x="4977062" y="1441122"/>
            <a:chExt cx="4190087" cy="2706616"/>
          </a:xfrm>
        </p:grpSpPr>
        <p:pic>
          <p:nvPicPr>
            <p:cNvPr id="39941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77062" y="1441122"/>
              <a:ext cx="4190087" cy="248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>
            <a:xfrm>
              <a:off x="5892282" y="2324383"/>
              <a:ext cx="3401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295772" y="3686073"/>
              <a:ext cx="3401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644946" y="2472661"/>
              <a:ext cx="5725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3,4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520038" y="2148570"/>
              <a:ext cx="3401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5</a:t>
              </a:r>
            </a:p>
          </p:txBody>
        </p:sp>
      </p:grp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130626" y="3777529"/>
            <a:ext cx="5885736" cy="3087717"/>
          </a:xfrm>
        </p:spPr>
        <p:txBody>
          <a:bodyPr>
            <a:normAutofit/>
          </a:bodyPr>
          <a:lstStyle/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Incident light is polarized</a:t>
            </a:r>
          </a:p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PEM shifts between S and P</a:t>
            </a:r>
          </a:p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Polarized light hits sample</a:t>
            </a:r>
          </a:p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At the surface:</a:t>
            </a:r>
          </a:p>
          <a:p>
            <a:pPr marL="347663" lvl="1" indent="276225">
              <a:spcBef>
                <a:spcPts val="0"/>
              </a:spcBef>
              <a:buNone/>
            </a:pPr>
            <a:r>
              <a:rPr lang="en-US" sz="2000" dirty="0"/>
              <a:t>-S-polarized signal is nullified</a:t>
            </a:r>
          </a:p>
          <a:p>
            <a:pPr marL="347663" lvl="1" indent="276225">
              <a:spcBef>
                <a:spcPts val="0"/>
              </a:spcBef>
              <a:buNone/>
            </a:pPr>
            <a:r>
              <a:rPr lang="en-US" sz="2000" dirty="0"/>
              <a:t>-P-polarized signal is enhanced</a:t>
            </a:r>
          </a:p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Light hits the detector</a:t>
            </a:r>
          </a:p>
          <a:p>
            <a:pPr marL="347663" indent="-347663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P</a:t>
            </a:r>
            <a:r>
              <a:rPr lang="en-US" sz="2400" baseline="-25000" dirty="0"/>
              <a:t>(p)</a:t>
            </a:r>
            <a:r>
              <a:rPr lang="en-US" sz="2400" dirty="0"/>
              <a:t> - P</a:t>
            </a:r>
            <a:r>
              <a:rPr lang="en-US" sz="2400" baseline="-25000" dirty="0"/>
              <a:t>(s) </a:t>
            </a:r>
            <a:r>
              <a:rPr lang="en-US" sz="2400" dirty="0"/>
              <a:t>= surface spectrum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arization Modulation-RAI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510AFF6-A740-4DCB-B173-AD4D9C463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70" y="649130"/>
            <a:ext cx="4321556" cy="396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3364667" y="1663486"/>
            <a:ext cx="146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RAI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43185" y="3042137"/>
            <a:ext cx="146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PM-RAIR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48834" y="6519446"/>
            <a:ext cx="4214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Paniagua</a:t>
            </a:r>
            <a:r>
              <a:rPr lang="en-US" sz="1600" dirty="0"/>
              <a:t> et al. </a:t>
            </a:r>
            <a:r>
              <a:rPr lang="en-US" sz="1600" i="1" dirty="0"/>
              <a:t>J. Phys. Chem. C</a:t>
            </a:r>
            <a:r>
              <a:rPr lang="en-US" sz="1600" dirty="0"/>
              <a:t> </a:t>
            </a:r>
            <a:r>
              <a:rPr lang="en-US" sz="1600" b="1" dirty="0"/>
              <a:t>2008</a:t>
            </a:r>
            <a:r>
              <a:rPr lang="en-US" sz="1600" dirty="0"/>
              <a:t>, 112, 7809.</a:t>
            </a: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M-RAIRS </a:t>
            </a:r>
            <a:r>
              <a:rPr lang="en-US" sz="3200" b="1" u="sng" dirty="0" err="1">
                <a:solidFill>
                  <a:schemeClr val="tx2"/>
                </a:solidFill>
              </a:rPr>
              <a:t>vs</a:t>
            </a:r>
            <a:r>
              <a:rPr lang="en-US" sz="3200" b="1" u="sng" dirty="0">
                <a:solidFill>
                  <a:schemeClr val="tx2"/>
                </a:solidFill>
              </a:rPr>
              <a:t> RAIR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7145" y="3526976"/>
            <a:ext cx="5527303" cy="2608840"/>
            <a:chOff x="4042" y="4095377"/>
            <a:chExt cx="4169833" cy="1936486"/>
          </a:xfrm>
        </p:grpSpPr>
        <p:grpSp>
          <p:nvGrpSpPr>
            <p:cNvPr id="2" name="Group 27"/>
            <p:cNvGrpSpPr/>
            <p:nvPr/>
          </p:nvGrpSpPr>
          <p:grpSpPr>
            <a:xfrm>
              <a:off x="577601" y="5394465"/>
              <a:ext cx="2584547" cy="637398"/>
              <a:chOff x="5291182" y="5436689"/>
              <a:chExt cx="3479800" cy="892991"/>
            </a:xfrm>
          </p:grpSpPr>
          <p:sp>
            <p:nvSpPr>
              <p:cNvPr id="29" name="Cube 28"/>
              <p:cNvSpPr/>
              <p:nvPr/>
            </p:nvSpPr>
            <p:spPr>
              <a:xfrm>
                <a:off x="5291182" y="5694680"/>
                <a:ext cx="3479800" cy="635000"/>
              </a:xfrm>
              <a:prstGeom prst="cube">
                <a:avLst>
                  <a:gd name="adj" fmla="val 41074"/>
                </a:avLst>
              </a:prstGeom>
              <a:solidFill>
                <a:schemeClr val="bg1">
                  <a:lumMod val="50000"/>
                </a:schemeClr>
              </a:solidFill>
              <a:ln w="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Cube 29"/>
              <p:cNvSpPr/>
              <p:nvPr/>
            </p:nvSpPr>
            <p:spPr>
              <a:xfrm>
                <a:off x="5313318" y="5436689"/>
                <a:ext cx="3456215" cy="508000"/>
              </a:xfrm>
              <a:prstGeom prst="cube">
                <a:avLst>
                  <a:gd name="adj" fmla="val 53571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249000" y="5900495"/>
                <a:ext cx="1175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Glass Slide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6713807" y="5562439"/>
                <a:ext cx="500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ITO</a:t>
                </a:r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>
            <a:xfrm flipV="1">
              <a:off x="2855356" y="4855789"/>
              <a:ext cx="0" cy="628434"/>
            </a:xfrm>
            <a:prstGeom prst="straightConnector1">
              <a:avLst/>
            </a:prstGeom>
            <a:ln w="38100">
              <a:solidFill>
                <a:srgbClr val="0033CC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869581" y="4994355"/>
              <a:ext cx="13042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33CC"/>
                  </a:solidFill>
                </a:rPr>
                <a:t>IR active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532809" y="5152175"/>
              <a:ext cx="564216" cy="69140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7021987"/>
                </p:ext>
              </p:extLst>
            </p:nvPr>
          </p:nvGraphicFramePr>
          <p:xfrm>
            <a:off x="1083995" y="4095377"/>
            <a:ext cx="1661470" cy="1392683"/>
          </p:xfrm>
          <a:graphic>
            <a:graphicData uri="http://schemas.openxmlformats.org/presentationml/2006/ole">
              <p:oleObj spid="_x0000_s66618" name="CS ChemDraw Drawing" r:id="rId4" imgW="2002225" imgH="1677780" progId="ChemDraw.Document.6.0">
                <p:embed/>
              </p:oleObj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4042" y="5081004"/>
              <a:ext cx="13042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IR inactive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A479A707-3C96-4B3C-987C-199233B7B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5178957" y="1330186"/>
            <a:ext cx="4618182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u="sng" dirty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Can use solvent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Suggests orientation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Sensitive</a:t>
            </a:r>
          </a:p>
          <a:p>
            <a:pPr marL="228600">
              <a:spcAft>
                <a:spcPts val="1000"/>
              </a:spcAft>
            </a:pPr>
            <a:endParaRPr lang="en-US" sz="2400" dirty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r>
              <a:rPr lang="en-US" sz="2800" b="1" u="sng" dirty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Expensive (&gt;$200,000)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Requires reflective surface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Planar surface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-13440" y="1836490"/>
            <a:ext cx="5018229" cy="2608840"/>
            <a:chOff x="4042" y="4095377"/>
            <a:chExt cx="3785784" cy="1936486"/>
          </a:xfrm>
        </p:grpSpPr>
        <p:grpSp>
          <p:nvGrpSpPr>
            <p:cNvPr id="42" name="Group 27"/>
            <p:cNvGrpSpPr/>
            <p:nvPr/>
          </p:nvGrpSpPr>
          <p:grpSpPr>
            <a:xfrm>
              <a:off x="577601" y="5394465"/>
              <a:ext cx="2584547" cy="637398"/>
              <a:chOff x="5291182" y="5436689"/>
              <a:chExt cx="3479800" cy="892991"/>
            </a:xfrm>
          </p:grpSpPr>
          <p:sp>
            <p:nvSpPr>
              <p:cNvPr id="48" name="Cube 47"/>
              <p:cNvSpPr/>
              <p:nvPr/>
            </p:nvSpPr>
            <p:spPr>
              <a:xfrm>
                <a:off x="5291182" y="5694680"/>
                <a:ext cx="3479800" cy="635000"/>
              </a:xfrm>
              <a:prstGeom prst="cube">
                <a:avLst>
                  <a:gd name="adj" fmla="val 41074"/>
                </a:avLst>
              </a:prstGeom>
              <a:solidFill>
                <a:schemeClr val="bg1">
                  <a:lumMod val="50000"/>
                </a:schemeClr>
              </a:solidFill>
              <a:ln w="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Cube 48"/>
              <p:cNvSpPr/>
              <p:nvPr/>
            </p:nvSpPr>
            <p:spPr>
              <a:xfrm>
                <a:off x="5313318" y="5436689"/>
                <a:ext cx="3456215" cy="508000"/>
              </a:xfrm>
              <a:prstGeom prst="cube">
                <a:avLst>
                  <a:gd name="adj" fmla="val 53571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6249000" y="5900495"/>
                <a:ext cx="1175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Glass Slide</a:t>
                </a: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6713807" y="5562439"/>
                <a:ext cx="500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ITO</a:t>
                </a:r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2855356" y="4855789"/>
              <a:ext cx="0" cy="628434"/>
            </a:xfrm>
            <a:prstGeom prst="straightConnector1">
              <a:avLst/>
            </a:prstGeom>
            <a:ln w="38100">
              <a:solidFill>
                <a:srgbClr val="0033CC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2869581" y="4994355"/>
              <a:ext cx="920245" cy="296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33CC"/>
                  </a:solidFill>
                </a:rPr>
                <a:t>IR active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532809" y="5152175"/>
              <a:ext cx="564216" cy="69140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11314488"/>
                </p:ext>
              </p:extLst>
            </p:nvPr>
          </p:nvGraphicFramePr>
          <p:xfrm>
            <a:off x="1083995" y="4095377"/>
            <a:ext cx="1661470" cy="1392683"/>
          </p:xfrm>
          <a:graphic>
            <a:graphicData uri="http://schemas.openxmlformats.org/presentationml/2006/ole">
              <p:oleObj spid="_x0000_s93226" name="CS ChemDraw Drawing" r:id="rId3" imgW="2002225" imgH="1677780" progId="ChemDraw.Document.6.0">
                <p:embed/>
              </p:oleObj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4042" y="5081004"/>
              <a:ext cx="13042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IR inactive</a:t>
              </a:r>
            </a:p>
          </p:txBody>
        </p:sp>
      </p:grp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olarization Modulation-RAI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34DCAD8-3227-446F-A645-91867FDEB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544011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290" y="929640"/>
            <a:ext cx="8824126" cy="1386839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800" dirty="0"/>
              <a:t>balloon animals + 200 year old math = structure of Fe(CO)</a:t>
            </a:r>
            <a:r>
              <a:rPr lang="en-US" sz="2800" baseline="-25000" dirty="0"/>
              <a:t>5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074" y="1634643"/>
            <a:ext cx="2447500" cy="106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149" y="2917792"/>
            <a:ext cx="2507738" cy="20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 descr="https://c2.staticflickr.com/6/5051/5564826505_7811691b15_z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8940" y="2484280"/>
            <a:ext cx="2314160" cy="1536747"/>
          </a:xfrm>
          <a:prstGeom prst="rect">
            <a:avLst/>
          </a:prstGeom>
          <a:noFill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25692" y="1693609"/>
          <a:ext cx="1562100" cy="1071562"/>
        </p:xfrm>
        <a:graphic>
          <a:graphicData uri="http://schemas.openxmlformats.org/presentationml/2006/ole">
            <p:oleObj spid="_x0000_s204860" name="CS ChemDraw Drawing" r:id="rId6" imgW="1846080" imgH="1269000" progId="ChemDraw.Document.6.0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33312" y="3547491"/>
          <a:ext cx="1495425" cy="1266825"/>
        </p:xfrm>
        <a:graphic>
          <a:graphicData uri="http://schemas.openxmlformats.org/presentationml/2006/ole">
            <p:oleObj spid="_x0000_s204861" name="CS ChemDraw Drawing" r:id="rId7" imgW="1749960" imgH="1484640" progId="ChemDraw.Document.6.0">
              <p:embed/>
            </p:oleObj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045770" y="3076956"/>
            <a:ext cx="390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F2239954-E581-4CEB-8F86-2A0EA8E19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al IR Spectroscopy</a:t>
            </a: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6327775" y="3444875"/>
            <a:ext cx="1749425" cy="15652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197475" y="5135563"/>
            <a:ext cx="4576763" cy="1435100"/>
            <a:chOff x="5064125" y="5154613"/>
            <a:chExt cx="4576763" cy="1435100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5416550" y="5233988"/>
              <a:ext cx="1752600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Irreducible Representation</a:t>
              </a:r>
              <a:endParaRPr lang="el-GR" sz="1400">
                <a:cs typeface="Arial" pitchFamily="34" charset="0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6711950" y="5310188"/>
              <a:ext cx="26146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=    2A</a:t>
              </a:r>
              <a:r>
                <a:rPr lang="en-US" baseline="-25000"/>
                <a:t>1</a:t>
              </a:r>
              <a:r>
                <a:rPr lang="en-US"/>
                <a:t>’  +  E’  +  A</a:t>
              </a:r>
              <a:r>
                <a:rPr lang="en-US" baseline="-25000"/>
                <a:t>2</a:t>
              </a:r>
              <a:r>
                <a:rPr lang="en-US"/>
                <a:t>”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5689600" y="5762625"/>
              <a:ext cx="38433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R active  =   E’  +  A</a:t>
              </a:r>
              <a:r>
                <a:rPr lang="en-US" baseline="-25000"/>
                <a:t>2</a:t>
              </a:r>
              <a:r>
                <a:rPr lang="en-US"/>
                <a:t>”  =  2 peaks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189538" y="6099175"/>
              <a:ext cx="4451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aman active  =   2A</a:t>
              </a:r>
              <a:r>
                <a:rPr lang="en-US" baseline="-25000"/>
                <a:t>1</a:t>
              </a:r>
              <a:r>
                <a:rPr lang="en-US"/>
                <a:t>’  +  E’ =  3 peaks</a:t>
              </a: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5064125" y="5154613"/>
              <a:ext cx="3851275" cy="14351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1993474-E053-4D6B-9A66-63669EC26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197" y="1199744"/>
            <a:ext cx="5219140" cy="3839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ffuse Reflectance (DRIFT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27907" y="1699895"/>
            <a:ext cx="393380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Factors for Scatter</a:t>
            </a:r>
          </a:p>
          <a:p>
            <a:pPr lvl="1"/>
            <a:r>
              <a:rPr lang="en-US" sz="2400" dirty="0"/>
              <a:t>-Particle Size</a:t>
            </a:r>
          </a:p>
          <a:p>
            <a:pPr lvl="2"/>
            <a:r>
              <a:rPr lang="en-US" sz="2400" dirty="0"/>
              <a:t>50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/>
              <a:t>m or less</a:t>
            </a:r>
          </a:p>
          <a:p>
            <a:pPr lvl="1"/>
            <a:r>
              <a:rPr lang="en-US" sz="2400" dirty="0"/>
              <a:t>-Refractive Index</a:t>
            </a:r>
          </a:p>
          <a:p>
            <a:pPr lvl="1"/>
            <a:r>
              <a:rPr lang="en-US" sz="2400" dirty="0"/>
              <a:t>-Depth</a:t>
            </a:r>
          </a:p>
          <a:p>
            <a:pPr lvl="2"/>
            <a:r>
              <a:rPr lang="en-US" sz="2400" dirty="0"/>
              <a:t>&gt;1.5 mm</a:t>
            </a:r>
            <a:endParaRPr lang="en-US" sz="1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63A103E-3988-45F0-A87E-FF25FDEDF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9751" y="1919730"/>
            <a:ext cx="3782157" cy="300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7382" y="1917918"/>
            <a:ext cx="4050846" cy="281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31829" y="1374253"/>
            <a:ext cx="3711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Ellipsoidal Reflect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29278" y="1363173"/>
            <a:ext cx="3793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tegrating Sphere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ffuse Reflectance (DRIFTS)</a:t>
            </a: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V="1">
            <a:off x="1742200" y="3323538"/>
            <a:ext cx="435431" cy="1843548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42324" y="5119743"/>
            <a:ext cx="1756213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C000"/>
                </a:solidFill>
              </a:rPr>
              <a:t>Sample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1314028" y="4020457"/>
            <a:ext cx="1037286" cy="155302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2394856" y="3664857"/>
            <a:ext cx="900371" cy="190862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>
              <a:ln>
                <a:solidFill>
                  <a:srgbClr val="0000FF"/>
                </a:solidFill>
              </a:ln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54998" y="4886337"/>
            <a:ext cx="1334828" cy="707886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Incident l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397" y="5546736"/>
            <a:ext cx="1334828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Detector</a:t>
            </a:r>
          </a:p>
        </p:txBody>
      </p:sp>
      <p:sp>
        <p:nvSpPr>
          <p:cNvPr id="98306" name="AutoShape 2" descr="data:image/jpeg;base64,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jfEPNPARBKgjZ2ZnCAAGORBwYm92HNTyiiuXvvUoKU/wDflAv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67507EC-7EAD-4C64-B946-B701BAEAC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9041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17" grpId="0"/>
      <p:bldP spid="11" grpId="0" animBg="1"/>
      <p:bldP spid="12" grpId="0" animBg="1"/>
      <p:bldP spid="18" grpId="0"/>
      <p:bldP spid="1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iffuse Reflectance (DRIFTS)</a:t>
            </a:r>
          </a:p>
        </p:txBody>
      </p:sp>
      <p:sp>
        <p:nvSpPr>
          <p:cNvPr id="98306" name="AutoShape 2" descr="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" y="1547896"/>
            <a:ext cx="4618182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u="sng" dirty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Can measure scattering samples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Accessory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Inexpensive</a:t>
            </a:r>
          </a:p>
          <a:p>
            <a:pPr marL="228600">
              <a:spcAft>
                <a:spcPts val="1000"/>
              </a:spcAft>
            </a:pPr>
            <a:endParaRPr lang="en-US" sz="2400" dirty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r>
              <a:rPr lang="en-US" sz="2800" b="1" u="sng" dirty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eed a scattering sample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o solvent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ot as sensitive</a:t>
            </a:r>
          </a:p>
        </p:txBody>
      </p:sp>
      <p:sp>
        <p:nvSpPr>
          <p:cNvPr id="114690" name="AutoShape 2" descr="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" name="AutoShape 4" descr="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" y="1030515"/>
            <a:ext cx="3396343" cy="242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5" name="Picture 7" descr="EasiDiff™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17232"/>
            <a:ext cx="2747281" cy="2747281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650267" y="6154846"/>
            <a:ext cx="1447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ike </a:t>
            </a:r>
            <a:r>
              <a:rPr lang="en-US" sz="2000" dirty="0" err="1"/>
              <a:t>EasiDiff</a:t>
            </a:r>
            <a:endParaRPr lang="en-US" sz="2000" dirty="0"/>
          </a:p>
        </p:txBody>
      </p:sp>
      <p:pic>
        <p:nvPicPr>
          <p:cNvPr id="114697" name="Picture 9" descr="AutoDiff™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4899" y="3943806"/>
            <a:ext cx="2253796" cy="2253796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2733064" y="6111303"/>
            <a:ext cx="1545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ike </a:t>
            </a:r>
            <a:r>
              <a:rPr lang="en-US" sz="2000" dirty="0" err="1"/>
              <a:t>AutoDiff</a:t>
            </a:r>
            <a:endParaRPr lang="en-US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A0745F7-DED4-4826-B64A-3739786BF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9041171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1840165" y="1001412"/>
            <a:ext cx="5419220" cy="2033887"/>
            <a:chOff x="393311" y="1651942"/>
            <a:chExt cx="3864364" cy="1450334"/>
          </a:xfrm>
        </p:grpSpPr>
        <p:sp>
          <p:nvSpPr>
            <p:cNvPr id="10" name="Cube 9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Cube 2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3311" y="1654272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5" name="Oval 4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7" name="Cube 6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939339" y="1831034"/>
            <a:ext cx="38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?</a:t>
            </a:r>
          </a:p>
        </p:txBody>
      </p:sp>
      <p:sp>
        <p:nvSpPr>
          <p:cNvPr id="75" name="Freeform 74"/>
          <p:cNvSpPr/>
          <p:nvPr/>
        </p:nvSpPr>
        <p:spPr>
          <a:xfrm>
            <a:off x="6553200" y="2282826"/>
            <a:ext cx="1701800" cy="1441450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8"/>
          <p:cNvGrpSpPr/>
          <p:nvPr/>
        </p:nvGrpSpPr>
        <p:grpSpPr>
          <a:xfrm>
            <a:off x="5468977" y="2955024"/>
            <a:ext cx="3711757" cy="2313663"/>
            <a:chOff x="4060825" y="3027594"/>
            <a:chExt cx="4902200" cy="3055706"/>
          </a:xfrm>
        </p:grpSpPr>
        <p:pic>
          <p:nvPicPr>
            <p:cNvPr id="10957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60825" y="3027594"/>
              <a:ext cx="4902200" cy="3055706"/>
            </a:xfrm>
            <a:prstGeom prst="rect">
              <a:avLst/>
            </a:prstGeom>
            <a:noFill/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11496" y="3387903"/>
              <a:ext cx="1769657" cy="1268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290301" y="3052996"/>
            <a:ext cx="6502400" cy="36598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rared Spectroscopic Technique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ect Transmission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flection Absorption (RAIRS or IRRAS)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tion-Modulated RAIR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 Reflectance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otoacoustic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enuated Total Reflectance</a:t>
            </a:r>
          </a:p>
        </p:txBody>
      </p:sp>
      <p:pic>
        <p:nvPicPr>
          <p:cNvPr id="22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3400" y="3514359"/>
            <a:ext cx="449179" cy="512761"/>
          </a:xfrm>
          <a:prstGeom prst="rect">
            <a:avLst/>
          </a:prstGeom>
          <a:noFill/>
        </p:spPr>
      </p:pic>
      <p:pic>
        <p:nvPicPr>
          <p:cNvPr id="23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3675" y="4028709"/>
            <a:ext cx="449179" cy="512761"/>
          </a:xfrm>
          <a:prstGeom prst="rect">
            <a:avLst/>
          </a:prstGeom>
          <a:noFill/>
        </p:spPr>
      </p:pic>
      <p:pic>
        <p:nvPicPr>
          <p:cNvPr id="2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37885" y="4424363"/>
            <a:ext cx="449179" cy="512761"/>
          </a:xfrm>
          <a:prstGeom prst="rect">
            <a:avLst/>
          </a:prstGeom>
          <a:noFill/>
        </p:spPr>
      </p:pic>
      <p:pic>
        <p:nvPicPr>
          <p:cNvPr id="26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09160" y="4872038"/>
            <a:ext cx="449179" cy="512761"/>
          </a:xfrm>
          <a:prstGeom prst="rect">
            <a:avLst/>
          </a:prstGeom>
          <a:noFill/>
        </p:spPr>
      </p:pic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xmlns="" id="{12124D6E-3CA5-436C-B166-6E1A5489F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3</a:t>
            </a:fld>
            <a:endParaRPr 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3352799" y="769255"/>
            <a:ext cx="5651425" cy="3648569"/>
            <a:chOff x="5140185" y="933157"/>
            <a:chExt cx="3844787" cy="2455240"/>
          </a:xfrm>
        </p:grpSpPr>
        <p:pic>
          <p:nvPicPr>
            <p:cNvPr id="4403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40185" y="934278"/>
              <a:ext cx="3844787" cy="2454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6361886" y="933157"/>
              <a:ext cx="710530" cy="2923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</a:rPr>
                <a:t>IR Light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284476" y="3078682"/>
              <a:ext cx="709922" cy="2923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</a:rPr>
                <a:t>Sample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678556" y="2564297"/>
              <a:ext cx="702365" cy="530087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V="1">
              <a:off x="6526698" y="2392019"/>
              <a:ext cx="1192695" cy="357807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6762076" y="3072058"/>
              <a:ext cx="1257341" cy="2923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</a:rPr>
                <a:t>Thermal Wave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583728" y="943761"/>
              <a:ext cx="996841" cy="2923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</a:rPr>
                <a:t>Carrier Gas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rot="10800000" flipV="1">
              <a:off x="7321831" y="1192694"/>
              <a:ext cx="801752" cy="523463"/>
            </a:xfrm>
            <a:prstGeom prst="straightConnector1">
              <a:avLst/>
            </a:prstGeom>
            <a:ln w="254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 rot="16200000">
              <a:off x="7759535" y="2541439"/>
              <a:ext cx="812276" cy="2923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</a:rPr>
                <a:t>Detector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3" name="Content Placeholder 15"/>
          <p:cNvSpPr txBox="1">
            <a:spLocks/>
          </p:cNvSpPr>
          <p:nvPr/>
        </p:nvSpPr>
        <p:spPr>
          <a:xfrm>
            <a:off x="43542" y="3552087"/>
            <a:ext cx="4748567" cy="383568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ident light</a:t>
            </a:r>
          </a:p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sorbed by sample</a:t>
            </a:r>
          </a:p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/>
              <a:t>Optical to thermal energ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/>
              <a:t>Heat wave through sample</a:t>
            </a:r>
          </a:p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/>
              <a:t>Thermal-expansion-driven pressurization in the gas</a:t>
            </a:r>
          </a:p>
          <a:p>
            <a:pPr marL="347663" marR="0" lvl="0" indent="-3476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ve hits the detector</a:t>
            </a:r>
          </a:p>
          <a:p>
            <a:pPr marL="347663" marR="0" lvl="1" indent="3349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Microphone</a:t>
            </a:r>
          </a:p>
          <a:p>
            <a:pPr marL="347663" marR="0" lvl="1" indent="334963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piezoelectric transducer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Photoacoustic</a:t>
            </a:r>
            <a:r>
              <a:rPr lang="en-US" sz="3200" b="1" u="sng" dirty="0">
                <a:solidFill>
                  <a:schemeClr val="tx2"/>
                </a:solidFill>
              </a:rPr>
              <a:t> IR 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CCC7DC0-697C-4BF4-95E5-295357B75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91798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2885402" y="1389662"/>
            <a:ext cx="6040244" cy="4633762"/>
            <a:chOff x="3810732" y="3697762"/>
            <a:chExt cx="4066090" cy="3119293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732" y="3697762"/>
              <a:ext cx="4066090" cy="3119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6295466" y="5932944"/>
              <a:ext cx="4507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3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61259" y="5143636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719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204477" y="4299750"/>
              <a:ext cx="6848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712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40144" y="1089830"/>
            <a:ext cx="5168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ratzel</a:t>
            </a:r>
            <a:r>
              <a:rPr lang="en-US" dirty="0"/>
              <a:t> et al. </a:t>
            </a:r>
            <a:r>
              <a:rPr lang="en-US" i="1" dirty="0"/>
              <a:t>J. Phys. Chem. B</a:t>
            </a:r>
            <a:r>
              <a:rPr lang="en-US" dirty="0"/>
              <a:t> </a:t>
            </a:r>
            <a:r>
              <a:rPr lang="en-US" b="1" dirty="0"/>
              <a:t>2003</a:t>
            </a:r>
            <a:r>
              <a:rPr lang="en-US" dirty="0"/>
              <a:t>, 107, 8981.</a:t>
            </a:r>
          </a:p>
        </p:txBody>
      </p:sp>
      <p:graphicFrame>
        <p:nvGraphicFramePr>
          <p:cNvPr id="67596" name="Object 12"/>
          <p:cNvGraphicFramePr>
            <a:graphicFrameLocks noChangeAspect="1"/>
          </p:cNvGraphicFramePr>
          <p:nvPr/>
        </p:nvGraphicFramePr>
        <p:xfrm>
          <a:off x="518885" y="2254818"/>
          <a:ext cx="1971728" cy="2283053"/>
        </p:xfrm>
        <a:graphic>
          <a:graphicData uri="http://schemas.openxmlformats.org/presentationml/2006/ole">
            <p:oleObj spid="_x0000_s67630" name="CS ChemDraw Drawing" r:id="rId5" imgW="2326655" imgH="2695680" progId="ChemDraw.Document.6.0">
              <p:embed/>
            </p:oleObj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Photoacoustic</a:t>
            </a:r>
            <a:r>
              <a:rPr lang="en-US" sz="3200" b="1" u="sng" dirty="0">
                <a:solidFill>
                  <a:schemeClr val="tx2"/>
                </a:solidFill>
              </a:rPr>
              <a:t> IR Spectroscop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725FCB3-DFC1-4325-BC09-BC57925AF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57372" y="1698172"/>
            <a:ext cx="3294742" cy="4067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u="sng" dirty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eat Solids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Depth Profiling</a:t>
            </a:r>
          </a:p>
          <a:p>
            <a:pPr marL="228600">
              <a:spcAft>
                <a:spcPts val="1000"/>
              </a:spcAft>
            </a:pPr>
            <a:endParaRPr lang="en-US" sz="2400" dirty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r>
              <a:rPr lang="en-US" sz="2800" b="1" u="sng" dirty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8 cm</a:t>
            </a:r>
            <a:r>
              <a:rPr lang="en-US" sz="2400" baseline="30000" dirty="0"/>
              <a:t>-1</a:t>
            </a:r>
            <a:r>
              <a:rPr lang="en-US" sz="2400" dirty="0"/>
              <a:t> resolution 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o solvent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Specialty Equipment</a:t>
            </a:r>
          </a:p>
        </p:txBody>
      </p:sp>
      <p:pic>
        <p:nvPicPr>
          <p:cNvPr id="115714" name="Picture 2" descr="http://www.scielo.br/img/fbpe/bjp/v32n2b/06fi05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534" y="1284287"/>
            <a:ext cx="4820385" cy="5203597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Photoacoustic</a:t>
            </a:r>
            <a:r>
              <a:rPr lang="en-US" sz="3200" b="1" u="sng" dirty="0">
                <a:solidFill>
                  <a:schemeClr val="tx2"/>
                </a:solidFill>
              </a:rPr>
              <a:t> IR 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1005C21-1E0E-4676-8E19-ADECB4942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392" y="809855"/>
            <a:ext cx="4116051" cy="3355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0" name="Picture 4" descr="http://mackenzie.chem.ox.ac.uk/images/research/prism-smal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1176" y="4343395"/>
            <a:ext cx="4576081" cy="229777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5482097" y="3824905"/>
            <a:ext cx="23096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vanescent wav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B19B339B-36E0-4EF1-BF0C-F8FC690D2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0"/>
          <p:cNvGrpSpPr/>
          <p:nvPr/>
        </p:nvGrpSpPr>
        <p:grpSpPr>
          <a:xfrm>
            <a:off x="183990" y="3389027"/>
            <a:ext cx="4221902" cy="2847381"/>
            <a:chOff x="82392" y="3758684"/>
            <a:chExt cx="4221902" cy="284738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2392" y="4495800"/>
              <a:ext cx="4221902" cy="1000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Straight Arrow Connector 5"/>
            <p:cNvCxnSpPr/>
            <p:nvPr/>
          </p:nvCxnSpPr>
          <p:spPr>
            <a:xfrm rot="5400000">
              <a:off x="2486028" y="4200528"/>
              <a:ext cx="447673" cy="2000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2443314" y="3758684"/>
              <a:ext cx="130042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avelength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6200000" flipV="1">
              <a:off x="2990852" y="5495930"/>
              <a:ext cx="323851" cy="9524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2519514" y="5682735"/>
              <a:ext cx="1681358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Refractive index</a:t>
              </a:r>
            </a:p>
            <a:p>
              <a:r>
                <a:rPr lang="en-US" dirty="0"/>
                <a:t>    crystal  (n</a:t>
              </a:r>
              <a:r>
                <a:rPr lang="en-US" baseline="-25000" dirty="0"/>
                <a:t>1</a:t>
              </a:r>
              <a:r>
                <a:rPr lang="en-US" dirty="0"/>
                <a:t>)</a:t>
              </a:r>
            </a:p>
            <a:p>
              <a:r>
                <a:rPr lang="en-US" dirty="0"/>
                <a:t>    sample (n</a:t>
              </a:r>
              <a:r>
                <a:rPr lang="en-US" baseline="-25000" dirty="0"/>
                <a:t>2</a:t>
              </a:r>
              <a:r>
                <a:rPr lang="en-US" dirty="0"/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1657353" y="5343526"/>
              <a:ext cx="495298" cy="37147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414489" y="5711309"/>
              <a:ext cx="19127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Angle of incidence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>
              <a:off x="219078" y="4410078"/>
              <a:ext cx="447673" cy="2000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90639" y="3949184"/>
              <a:ext cx="18941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enetration depth</a:t>
              </a:r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921210" y="881288"/>
            <a:ext cx="3248025" cy="2124076"/>
            <a:chOff x="3200400" y="1104899"/>
            <a:chExt cx="3348245" cy="2200276"/>
          </a:xfrm>
        </p:grpSpPr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1104899"/>
              <a:ext cx="3348245" cy="2200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3859370" y="2778879"/>
              <a:ext cx="34015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n</a:t>
              </a:r>
              <a:r>
                <a:rPr lang="en-US" sz="1400" baseline="-25000" dirty="0"/>
                <a:t>1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545045" y="2426454"/>
              <a:ext cx="300082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dirty="0"/>
                <a:t>n</a:t>
              </a:r>
              <a:r>
                <a:rPr lang="en-US" sz="1000" baseline="-25000" dirty="0"/>
                <a:t>2</a:t>
              </a:r>
            </a:p>
          </p:txBody>
        </p:sp>
      </p:grp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62475" y="2466639"/>
          <a:ext cx="4486274" cy="2647950"/>
        </p:xfrm>
        <a:graphic>
          <a:graphicData uri="http://schemas.openxmlformats.org/drawingml/2006/table">
            <a:tbl>
              <a:tblPr/>
              <a:tblGrid>
                <a:gridCol w="13525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715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7629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409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en-US" sz="1600" b="1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*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d</a:t>
                      </a:r>
                      <a:r>
                        <a:rPr lang="en-US" sz="1600" b="1" i="0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p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(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Symbol" pitchFamily="18" charset="2"/>
                        </a:rPr>
                        <a:t>m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)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H Range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WL, cm</a:t>
                      </a:r>
                      <a:r>
                        <a:rPr lang="en-US" sz="1600" b="1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MTI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4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-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amond/ZnS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6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1-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334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amond/KRS-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6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1-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ermaniu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1-1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8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KRS-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3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7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5-8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47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ilicon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-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0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3716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ilicon/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ZnS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1-1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428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Zn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3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5-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5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ZnS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66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5-9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2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4868052" y="5124352"/>
            <a:ext cx="39244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*</a:t>
            </a:r>
            <a:r>
              <a:rPr lang="en-US" sz="1600" dirty="0" err="1"/>
              <a:t>d</a:t>
            </a:r>
            <a:r>
              <a:rPr lang="en-US" sz="1600" baseline="-25000" dirty="0" err="1"/>
              <a:t>p</a:t>
            </a:r>
            <a:r>
              <a:rPr lang="en-US" sz="1600" dirty="0"/>
              <a:t> based on n</a:t>
            </a:r>
            <a:r>
              <a:rPr lang="en-US" sz="1600" baseline="-25000" dirty="0"/>
              <a:t>2</a:t>
            </a:r>
            <a:r>
              <a:rPr lang="en-US" sz="1600" dirty="0"/>
              <a:t> = 1.5, </a:t>
            </a:r>
            <a:r>
              <a:rPr lang="el-GR" sz="1600" dirty="0"/>
              <a:t>Θ</a:t>
            </a:r>
            <a:r>
              <a:rPr lang="en-US" sz="1600" dirty="0"/>
              <a:t> = 45°, </a:t>
            </a:r>
            <a:r>
              <a:rPr lang="el-GR" sz="1600" dirty="0"/>
              <a:t>λ</a:t>
            </a:r>
            <a:r>
              <a:rPr lang="en-US" sz="1600" dirty="0"/>
              <a:t> = 1000 cm-1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C764EBD-06DF-4123-B77C-808E18BE0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pic>
        <p:nvPicPr>
          <p:cNvPr id="119810" name="Picture 2" descr="http://www.gps.caltech.edu/%7Echemtob/ATRschematic2_small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654" y="2264455"/>
            <a:ext cx="4143375" cy="257175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128828" y="1798337"/>
            <a:ext cx="2325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gle Refl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36041" y="1790130"/>
            <a:ext cx="3717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ple Reflection</a:t>
            </a: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6125" y="2502126"/>
            <a:ext cx="4556125" cy="1920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498069" y="4233194"/>
            <a:ext cx="1334828" cy="707886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Incident l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997854" y="4240451"/>
            <a:ext cx="1334828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Detect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60C97D09-7E0E-4632-936A-732BAC7F5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69974"/>
            <a:ext cx="4598129" cy="32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029098" y="6577932"/>
            <a:ext cx="38238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Kincaid et al</a:t>
            </a:r>
            <a:r>
              <a:rPr lang="en-US" sz="1400" i="1" dirty="0"/>
              <a:t>. J . Phys. Chem. </a:t>
            </a:r>
            <a:r>
              <a:rPr lang="en-US" sz="1400" b="1" dirty="0"/>
              <a:t>1988</a:t>
            </a:r>
            <a:r>
              <a:rPr lang="en-US" sz="1400" dirty="0"/>
              <a:t>, 92, 5628.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48660" y="1924149"/>
          <a:ext cx="1132119" cy="1473517"/>
        </p:xfrm>
        <a:graphic>
          <a:graphicData uri="http://schemas.openxmlformats.org/presentationml/2006/ole">
            <p:oleObj spid="_x0000_s2136" name="CS ChemDraw Drawing" r:id="rId4" imgW="1631873" imgH="212409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09304" y="5690390"/>
            <a:ext cx="2241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2v</a:t>
            </a:r>
            <a:r>
              <a:rPr lang="en-US" dirty="0"/>
              <a:t>: 20A</a:t>
            </a:r>
            <a:r>
              <a:rPr lang="en-US" baseline="-25000" dirty="0"/>
              <a:t>1</a:t>
            </a:r>
            <a:r>
              <a:rPr lang="en-US" dirty="0"/>
              <a:t> + 19B</a:t>
            </a:r>
            <a:r>
              <a:rPr lang="en-US" baseline="-25000" dirty="0"/>
              <a:t>2</a:t>
            </a:r>
            <a:r>
              <a:rPr lang="en-US" dirty="0"/>
              <a:t> + 9B</a:t>
            </a:r>
            <a:r>
              <a:rPr lang="en-US" baseline="-25000" dirty="0"/>
              <a:t>1</a:t>
            </a:r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3908" y="1520688"/>
            <a:ext cx="4330946" cy="423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6881537"/>
              </p:ext>
            </p:extLst>
          </p:nvPr>
        </p:nvGraphicFramePr>
        <p:xfrm>
          <a:off x="350838" y="4429125"/>
          <a:ext cx="3998912" cy="1733550"/>
        </p:xfrm>
        <a:graphic>
          <a:graphicData uri="http://schemas.openxmlformats.org/presentationml/2006/ole">
            <p:oleObj spid="_x0000_s2137" name="CS ChemDraw Drawing" r:id="rId6" imgW="5818485" imgH="2522185" progId="ChemDraw.Document.6.0">
              <p:embed/>
            </p:oleObj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17D7163-0075-4584-AD53-56D3FC1A2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97627" y="1342954"/>
            <a:ext cx="6625568" cy="4746247"/>
            <a:chOff x="229767" y="2876921"/>
            <a:chExt cx="4533599" cy="3247653"/>
          </a:xfrm>
        </p:grpSpPr>
        <p:grpSp>
          <p:nvGrpSpPr>
            <p:cNvPr id="4" name="Group 31"/>
            <p:cNvGrpSpPr/>
            <p:nvPr/>
          </p:nvGrpSpPr>
          <p:grpSpPr>
            <a:xfrm>
              <a:off x="1753466" y="2876921"/>
              <a:ext cx="3009900" cy="1447427"/>
              <a:chOff x="4953000" y="3897620"/>
              <a:chExt cx="3495675" cy="1944516"/>
            </a:xfrm>
          </p:grpSpPr>
          <p:grpSp>
            <p:nvGrpSpPr>
              <p:cNvPr id="14" name="Group 22"/>
              <p:cNvGrpSpPr/>
              <p:nvPr/>
            </p:nvGrpSpPr>
            <p:grpSpPr>
              <a:xfrm>
                <a:off x="4953000" y="4602164"/>
                <a:ext cx="3495675" cy="1239972"/>
                <a:chOff x="4572000" y="4525964"/>
                <a:chExt cx="3495675" cy="1239972"/>
              </a:xfrm>
            </p:grpSpPr>
            <p:graphicFrame>
              <p:nvGraphicFramePr>
                <p:cNvPr id="19" name="Object 2"/>
                <p:cNvGraphicFramePr>
                  <a:graphicFrameLocks noChangeAspect="1"/>
                </p:cNvGraphicFramePr>
                <p:nvPr/>
              </p:nvGraphicFramePr>
              <p:xfrm>
                <a:off x="4975226" y="4525964"/>
                <a:ext cx="2759074" cy="588962"/>
              </p:xfrm>
              <a:graphic>
                <a:graphicData uri="http://schemas.openxmlformats.org/presentationml/2006/ole">
                  <p:oleObj spid="_x0000_s111688" name="CS ChemDraw Drawing" r:id="rId3" imgW="5368622" imgH="1366740" progId="ChemDraw.Document.6.0">
                    <p:embed/>
                  </p:oleObj>
                </a:graphicData>
              </a:graphic>
            </p:graphicFrame>
            <p:sp>
              <p:nvSpPr>
                <p:cNvPr id="20" name="TextBox 19"/>
                <p:cNvSpPr txBox="1"/>
                <p:nvPr/>
              </p:nvSpPr>
              <p:spPr>
                <a:xfrm>
                  <a:off x="5881586" y="4557522"/>
                  <a:ext cx="983296" cy="4243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Sample</a:t>
                  </a:r>
                  <a:endParaRPr lang="en-US" sz="2400" baseline="-25000" dirty="0"/>
                </a:p>
              </p:txBody>
            </p:sp>
            <p:pic>
              <p:nvPicPr>
                <p:cNvPr id="21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572000" y="5076825"/>
                  <a:ext cx="3495675" cy="6891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cxnSp>
            <p:nvCxnSpPr>
              <p:cNvPr id="15" name="Straight Arrow Connector 14"/>
              <p:cNvCxnSpPr/>
              <p:nvPr/>
            </p:nvCxnSpPr>
            <p:spPr>
              <a:xfrm rot="16200000" flipH="1">
                <a:off x="7500938" y="4462461"/>
                <a:ext cx="247649" cy="95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Rectangle 15"/>
              <p:cNvSpPr/>
              <p:nvPr/>
            </p:nvSpPr>
            <p:spPr>
              <a:xfrm>
                <a:off x="6243501" y="3897620"/>
                <a:ext cx="1001483" cy="424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Pressure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rot="16200000" flipH="1">
                <a:off x="6605588" y="4462461"/>
                <a:ext cx="247649" cy="95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16200000" flipH="1">
                <a:off x="5710238" y="4462461"/>
                <a:ext cx="247649" cy="95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38"/>
            <p:cNvGrpSpPr/>
            <p:nvPr/>
          </p:nvGrpSpPr>
          <p:grpSpPr>
            <a:xfrm>
              <a:off x="2052660" y="4552949"/>
              <a:ext cx="2503465" cy="1571625"/>
              <a:chOff x="4509245" y="5162550"/>
              <a:chExt cx="2503465" cy="1571625"/>
            </a:xfrm>
          </p:grpSpPr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962525" y="6134100"/>
                <a:ext cx="1524000" cy="600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0" name="Object 2"/>
              <p:cNvGraphicFramePr>
                <a:graphicFrameLocks noChangeAspect="1"/>
              </p:cNvGraphicFramePr>
              <p:nvPr/>
            </p:nvGraphicFramePr>
            <p:xfrm>
              <a:off x="4509245" y="5673442"/>
              <a:ext cx="2503465" cy="481207"/>
            </p:xfrm>
            <a:graphic>
              <a:graphicData uri="http://schemas.openxmlformats.org/presentationml/2006/ole">
                <p:oleObj spid="_x0000_s111689" name="CS ChemDraw Drawing" r:id="rId6" imgW="5368622" imgH="1366740" progId="ChemDraw.Document.6.0">
                  <p:embed/>
                </p:oleObj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5377652" y="5726620"/>
                <a:ext cx="866391" cy="315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Sample</a:t>
                </a:r>
                <a:endParaRPr lang="en-US" sz="2400" baseline="-25000" dirty="0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 rot="5400000">
                <a:off x="5471085" y="5406596"/>
                <a:ext cx="497486" cy="939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5660721" y="5235061"/>
                <a:ext cx="1117682" cy="315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/>
                  <a:t>Pressure</a:t>
                </a:r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244011" y="3490357"/>
              <a:ext cx="1366345" cy="4422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dirty="0"/>
                <a:t>Multi ATR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29767" y="5235058"/>
              <a:ext cx="1442030" cy="4422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dirty="0"/>
                <a:t>Single ATR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749700" y="4406383"/>
              <a:ext cx="362054" cy="40013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err="1"/>
                <a:t>vs</a:t>
              </a:r>
              <a:endParaRPr lang="en-US" sz="3200" dirty="0"/>
            </a:p>
          </p:txBody>
        </p:sp>
      </p:grp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Single </a:t>
            </a:r>
            <a:r>
              <a:rPr lang="en-US" sz="3200" b="1" u="sng" dirty="0" err="1">
                <a:solidFill>
                  <a:schemeClr val="tx2"/>
                </a:solidFill>
              </a:rPr>
              <a:t>vs</a:t>
            </a:r>
            <a:r>
              <a:rPr lang="en-US" sz="3200" b="1" u="sng" dirty="0">
                <a:solidFill>
                  <a:schemeClr val="tx2"/>
                </a:solidFill>
              </a:rPr>
              <a:t> Multi AT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A3E0EAA5-9A24-4C50-8454-44974FCBF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pic>
        <p:nvPicPr>
          <p:cNvPr id="1187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293" y="2086425"/>
            <a:ext cx="4163559" cy="268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136041" y="1107972"/>
            <a:ext cx="3717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ple Reflection</a:t>
            </a:r>
          </a:p>
        </p:txBody>
      </p:sp>
      <p:pic>
        <p:nvPicPr>
          <p:cNvPr id="118793" name="Picture 9" descr="http://www.piketech.com/images/P/MIRacle%20Single%20Reflection%20AT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9657" y="1408347"/>
            <a:ext cx="5057775" cy="505777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128828" y="1116179"/>
            <a:ext cx="2325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gle Reflec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34809F71-D196-437E-9B22-8A1318362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52131" y="1249158"/>
            <a:ext cx="2629169" cy="1402446"/>
            <a:chOff x="5128592" y="1033946"/>
            <a:chExt cx="3345110" cy="1732318"/>
          </a:xfrm>
        </p:grpSpPr>
        <p:sp>
          <p:nvSpPr>
            <p:cNvPr id="6" name="Cube 5"/>
            <p:cNvSpPr/>
            <p:nvPr/>
          </p:nvSpPr>
          <p:spPr>
            <a:xfrm>
              <a:off x="5128592" y="1669763"/>
              <a:ext cx="2557669" cy="490330"/>
            </a:xfrm>
            <a:prstGeom prst="cube">
              <a:avLst>
                <a:gd name="adj" fmla="val 84259"/>
              </a:avLst>
            </a:prstGeom>
            <a:solidFill>
              <a:schemeClr val="bg1">
                <a:lumMod val="75000"/>
              </a:scheme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5139849" y="1033946"/>
            <a:ext cx="2573336" cy="1077913"/>
          </p:xfrm>
          <a:graphic>
            <a:graphicData uri="http://schemas.openxmlformats.org/presentationml/2006/ole">
              <p:oleObj spid="_x0000_s68868" name="CS ChemDraw Drawing" r:id="rId3" imgW="2573827" imgH="1078650" progId="ChemDraw.Document.6.0">
                <p:embed/>
              </p:oleObj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rot="10800000">
              <a:off x="7003782" y="1716165"/>
              <a:ext cx="803389" cy="3984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7725465" y="1919119"/>
              <a:ext cx="748237" cy="3886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-955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V="1">
              <a:off x="6188766" y="2213118"/>
              <a:ext cx="192160" cy="16565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5848285" y="2310061"/>
              <a:ext cx="1495370" cy="4562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Glass Slide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4842823" y="4949633"/>
            <a:ext cx="37106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-9 alkyl chain- 2856, 2926, 2959 cm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Bipyridine</a:t>
            </a:r>
            <a:r>
              <a:rPr lang="en-US" dirty="0"/>
              <a:t>- 1398, 1548, 1615 cm</a:t>
            </a:r>
            <a:r>
              <a:rPr lang="en-US" baseline="30000" dirty="0"/>
              <a:t>-1</a:t>
            </a:r>
          </a:p>
          <a:p>
            <a:r>
              <a:rPr lang="en-US" dirty="0"/>
              <a:t>PO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-  952, 1060, 1151 cm</a:t>
            </a:r>
            <a:r>
              <a:rPr lang="en-US" baseline="30000" dirty="0"/>
              <a:t>-1</a:t>
            </a:r>
          </a:p>
          <a:p>
            <a:r>
              <a:rPr lang="en-US" dirty="0"/>
              <a:t>SCN-  2104 cm</a:t>
            </a:r>
            <a:r>
              <a:rPr lang="en-US" baseline="30000" dirty="0"/>
              <a:t>-1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566798" y="1240029"/>
          <a:ext cx="1466764" cy="1722246"/>
        </p:xfrm>
        <a:graphic>
          <a:graphicData uri="http://schemas.openxmlformats.org/presentationml/2006/ole">
            <p:oleObj spid="_x0000_s68869" name="CS ChemDraw Drawing" r:id="rId4" imgW="2323684" imgH="2728890" progId="ChemDraw.Document.6.0">
              <p:embed/>
            </p:oleObj>
          </a:graphicData>
        </a:graphic>
      </p:graphicFrame>
      <p:grpSp>
        <p:nvGrpSpPr>
          <p:cNvPr id="3" name="Group 34"/>
          <p:cNvGrpSpPr/>
          <p:nvPr/>
        </p:nvGrpSpPr>
        <p:grpSpPr>
          <a:xfrm>
            <a:off x="4086225" y="1162050"/>
            <a:ext cx="6252141" cy="3657600"/>
            <a:chOff x="4086225" y="1076325"/>
            <a:chExt cx="6252141" cy="3657600"/>
          </a:xfrm>
        </p:grpSpPr>
        <p:grpSp>
          <p:nvGrpSpPr>
            <p:cNvPr id="5" name="Group 32"/>
            <p:cNvGrpSpPr/>
            <p:nvPr/>
          </p:nvGrpSpPr>
          <p:grpSpPr>
            <a:xfrm>
              <a:off x="4086225" y="1300164"/>
              <a:ext cx="4981575" cy="3433761"/>
              <a:chOff x="4086225" y="985839"/>
              <a:chExt cx="4981575" cy="3433761"/>
            </a:xfrm>
          </p:grpSpPr>
          <p:grpSp>
            <p:nvGrpSpPr>
              <p:cNvPr id="12" name="Group 30"/>
              <p:cNvGrpSpPr/>
              <p:nvPr/>
            </p:nvGrpSpPr>
            <p:grpSpPr>
              <a:xfrm>
                <a:off x="4086225" y="985839"/>
                <a:ext cx="4981575" cy="3433761"/>
                <a:chOff x="4741867" y="1033464"/>
                <a:chExt cx="4240208" cy="2881311"/>
              </a:xfrm>
            </p:grpSpPr>
            <p:pic>
              <p:nvPicPr>
                <p:cNvPr id="50184" name="Picture 8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4741867" y="1033464"/>
                  <a:ext cx="4240208" cy="28813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aphicFrame>
              <p:nvGraphicFramePr>
                <p:cNvPr id="50183" name="Object 7"/>
                <p:cNvGraphicFramePr>
                  <a:graphicFrameLocks noChangeAspect="1"/>
                </p:cNvGraphicFramePr>
                <p:nvPr/>
              </p:nvGraphicFramePr>
              <p:xfrm>
                <a:off x="7903591" y="1439645"/>
                <a:ext cx="687959" cy="639491"/>
              </p:xfrm>
              <a:graphic>
                <a:graphicData uri="http://schemas.openxmlformats.org/presentationml/2006/ole">
                  <p:oleObj spid="_x0000_s68870" name="CS ChemDraw Drawing" r:id="rId6" imgW="800100" imgH="742950" progId="ChemDraw.Document.6.0">
                    <p:embed/>
                  </p:oleObj>
                </a:graphicData>
              </a:graphic>
            </p:graphicFrame>
            <p:sp>
              <p:nvSpPr>
                <p:cNvPr id="26" name="Rectangle 25"/>
                <p:cNvSpPr/>
                <p:nvPr/>
              </p:nvSpPr>
              <p:spPr>
                <a:xfrm>
                  <a:off x="6840926" y="1644515"/>
                  <a:ext cx="443717" cy="2840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/>
                    <a:t>SCN</a:t>
                  </a:r>
                </a:p>
              </p:txBody>
            </p:sp>
            <p:graphicFrame>
              <p:nvGraphicFramePr>
                <p:cNvPr id="50185" name="Object 9"/>
                <p:cNvGraphicFramePr>
                  <a:graphicFrameLocks noChangeAspect="1"/>
                </p:cNvGraphicFramePr>
                <p:nvPr/>
              </p:nvGraphicFramePr>
              <p:xfrm>
                <a:off x="6234113" y="2365375"/>
                <a:ext cx="523875" cy="144463"/>
              </p:xfrm>
              <a:graphic>
                <a:graphicData uri="http://schemas.openxmlformats.org/presentationml/2006/ole">
                  <p:oleObj spid="_x0000_s68871" name="CS ChemDraw Drawing" r:id="rId7" imgW="514350" imgH="133350" progId="ChemDraw.Document.6.0">
                    <p:embed/>
                  </p:oleObj>
                </a:graphicData>
              </a:graphic>
            </p:graphicFrame>
            <p:graphicFrame>
              <p:nvGraphicFramePr>
                <p:cNvPr id="50186" name="Object 10"/>
                <p:cNvGraphicFramePr>
                  <a:graphicFrameLocks noChangeAspect="1"/>
                </p:cNvGraphicFramePr>
                <p:nvPr/>
              </p:nvGraphicFramePr>
              <p:xfrm>
                <a:off x="5937250" y="2146300"/>
                <a:ext cx="525463" cy="144463"/>
              </p:xfrm>
              <a:graphic>
                <a:graphicData uri="http://schemas.openxmlformats.org/presentationml/2006/ole">
                  <p:oleObj spid="_x0000_s68872" name="CS ChemDraw Drawing" r:id="rId8" imgW="514350" imgH="133350" progId="ChemDraw.Document.6.0">
                    <p:embed/>
                  </p:oleObj>
                </a:graphicData>
              </a:graphic>
            </p:graphicFrame>
          </p:grpSp>
          <p:sp>
            <p:nvSpPr>
              <p:cNvPr id="32" name="Rectangle 31"/>
              <p:cNvSpPr/>
              <p:nvPr/>
            </p:nvSpPr>
            <p:spPr>
              <a:xfrm>
                <a:off x="4898381" y="1606034"/>
                <a:ext cx="69281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P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H</a:t>
                </a:r>
                <a:r>
                  <a:rPr lang="en-US" sz="1600" baseline="-25000" dirty="0"/>
                  <a:t>2</a:t>
                </a:r>
                <a:endParaRPr lang="en-US" sz="1600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4816359" y="1076325"/>
              <a:ext cx="55220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/>
                <a:t>Gratzel</a:t>
              </a:r>
              <a:r>
                <a:rPr lang="en-US" sz="1600" dirty="0"/>
                <a:t> et al. </a:t>
              </a:r>
              <a:r>
                <a:rPr lang="en-US" sz="1600" i="1" dirty="0"/>
                <a:t>J. Phys. Chem. B </a:t>
              </a:r>
              <a:r>
                <a:rPr lang="en-US" sz="1600" b="1" dirty="0"/>
                <a:t>2004</a:t>
              </a:r>
              <a:r>
                <a:rPr lang="en-US" sz="1600" dirty="0"/>
                <a:t>, 108, 17553.</a:t>
              </a:r>
            </a:p>
          </p:txBody>
        </p:sp>
      </p:grpSp>
      <p:grpSp>
        <p:nvGrpSpPr>
          <p:cNvPr id="13" name="Group 70"/>
          <p:cNvGrpSpPr/>
          <p:nvPr/>
        </p:nvGrpSpPr>
        <p:grpSpPr>
          <a:xfrm>
            <a:off x="795271" y="3492313"/>
            <a:ext cx="2671828" cy="1746439"/>
            <a:chOff x="704848" y="3754626"/>
            <a:chExt cx="2143130" cy="1481814"/>
          </a:xfrm>
        </p:grpSpPr>
        <p:sp>
          <p:nvSpPr>
            <p:cNvPr id="46" name="Isosceles Triangle 45"/>
            <p:cNvSpPr/>
            <p:nvPr/>
          </p:nvSpPr>
          <p:spPr>
            <a:xfrm rot="10800000">
              <a:off x="704848" y="4600573"/>
              <a:ext cx="1809751" cy="533402"/>
            </a:xfrm>
            <a:prstGeom prst="triangl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2514599" y="4257675"/>
              <a:ext cx="333379" cy="3333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 flipV="1">
              <a:off x="2705101" y="4257673"/>
              <a:ext cx="142877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695324" y="4524375"/>
              <a:ext cx="85726" cy="666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190" name="Object 14"/>
            <p:cNvGraphicFramePr>
              <a:graphicFrameLocks noChangeAspect="1"/>
            </p:cNvGraphicFramePr>
            <p:nvPr/>
          </p:nvGraphicFramePr>
          <p:xfrm>
            <a:off x="712788" y="3786189"/>
            <a:ext cx="2083717" cy="871536"/>
          </p:xfrm>
          <a:graphic>
            <a:graphicData uri="http://schemas.openxmlformats.org/presentationml/2006/ole">
              <p:oleObj spid="_x0000_s68873" name="CS ChemDraw Drawing" r:id="rId9" imgW="2573557" imgH="1077030" progId="ChemDraw.Document.6.0">
                <p:embed/>
              </p:oleObj>
            </a:graphicData>
          </a:graphic>
        </p:graphicFrame>
        <p:sp>
          <p:nvSpPr>
            <p:cNvPr id="37" name="Cube 36"/>
            <p:cNvSpPr/>
            <p:nvPr/>
          </p:nvSpPr>
          <p:spPr>
            <a:xfrm>
              <a:off x="752475" y="3754626"/>
              <a:ext cx="2057400" cy="396960"/>
            </a:xfrm>
            <a:prstGeom prst="cube">
              <a:avLst>
                <a:gd name="adj" fmla="val 84259"/>
              </a:avLst>
            </a:prstGeom>
            <a:solidFill>
              <a:schemeClr val="bg1">
                <a:lumMod val="75000"/>
              </a:scheme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257375" y="3778561"/>
              <a:ext cx="942751" cy="3133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Glass Slide</a:t>
              </a: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083371" y="4596847"/>
              <a:ext cx="104067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Diamond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769843" y="4933950"/>
              <a:ext cx="477932" cy="30249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0800000" flipH="1" flipV="1">
              <a:off x="2005010" y="4924423"/>
              <a:ext cx="452437" cy="26670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427823" y="5162129"/>
            <a:ext cx="84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urce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498462" y="5145999"/>
            <a:ext cx="1016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361950" y="5562600"/>
            <a:ext cx="314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Reflection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2668670-125F-49F7-AE34-6FBFED436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1560" y="3740601"/>
            <a:ext cx="3389639" cy="27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947500" y="6528971"/>
            <a:ext cx="3379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ivera et al. </a:t>
            </a:r>
            <a:r>
              <a:rPr lang="en-US" sz="1600" i="1" dirty="0"/>
              <a:t>Langmuir </a:t>
            </a:r>
            <a:r>
              <a:rPr lang="en-US" sz="1600" b="1" dirty="0"/>
              <a:t>2010</a:t>
            </a:r>
            <a:r>
              <a:rPr lang="en-US" sz="1600" dirty="0"/>
              <a:t>, 26, 5534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9509" y="3743870"/>
            <a:ext cx="432661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err="1"/>
              <a:t>ZnSe</a:t>
            </a:r>
            <a:r>
              <a:rPr lang="en-US" sz="2000" dirty="0"/>
              <a:t> Crystal (50 x 10 x 2 mm)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/>
              <a:t> Coat with TiO</a:t>
            </a:r>
            <a:r>
              <a:rPr lang="en-US" sz="2000" baseline="-25000" dirty="0"/>
              <a:t>2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baseline="-25000" dirty="0"/>
              <a:t> </a:t>
            </a:r>
            <a:r>
              <a:rPr lang="en-US" sz="2000" dirty="0"/>
              <a:t>Molecule + Water (pH 3.5/</a:t>
            </a:r>
            <a:r>
              <a:rPr lang="en-US" sz="2000" dirty="0" err="1"/>
              <a:t>HCl</a:t>
            </a:r>
            <a:r>
              <a:rPr lang="en-US" sz="2000" dirty="0"/>
              <a:t>)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/>
              <a:t> Monitor adsorption </a:t>
            </a:r>
            <a:r>
              <a:rPr lang="en-US" sz="2000" dirty="0" err="1"/>
              <a:t>vs</a:t>
            </a:r>
            <a:r>
              <a:rPr lang="en-US" sz="2000" dirty="0"/>
              <a:t> concentration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41300" y="1520144"/>
          <a:ext cx="806450" cy="1345994"/>
        </p:xfrm>
        <a:graphic>
          <a:graphicData uri="http://schemas.openxmlformats.org/presentationml/2006/ole">
            <p:oleObj spid="_x0000_s74966" name="CS ChemDraw Drawing" r:id="rId4" imgW="1118350" imgH="1865160" progId="ChemDraw.Document.6.0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1332363" y="1142780"/>
          <a:ext cx="2760662" cy="1933539"/>
        </p:xfrm>
        <a:graphic>
          <a:graphicData uri="http://schemas.openxmlformats.org/presentationml/2006/ole">
            <p:oleObj spid="_x0000_s74967" name="CS ChemDraw Drawing" r:id="rId5" imgW="2040314" imgH="1429380" progId="ChemDraw.Document.6.0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08319" y="827092"/>
            <a:ext cx="3729265" cy="2786967"/>
            <a:chOff x="4210049" y="928690"/>
            <a:chExt cx="2676525" cy="1995485"/>
          </a:xfrm>
        </p:grpSpPr>
        <p:grpSp>
          <p:nvGrpSpPr>
            <p:cNvPr id="2" name="Group 25"/>
            <p:cNvGrpSpPr/>
            <p:nvPr/>
          </p:nvGrpSpPr>
          <p:grpSpPr>
            <a:xfrm>
              <a:off x="4210049" y="928690"/>
              <a:ext cx="2324101" cy="1995485"/>
              <a:chOff x="4755236" y="947740"/>
              <a:chExt cx="3114675" cy="2535878"/>
            </a:xfrm>
          </p:grpSpPr>
          <p:pic>
            <p:nvPicPr>
              <p:cNvPr id="35848" name="Picture 8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755236" y="947740"/>
                <a:ext cx="3114675" cy="25358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6333333" y="2352676"/>
                <a:ext cx="1296195" cy="79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6188111" y="2956955"/>
                <a:ext cx="1430224" cy="347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Concentration</a:t>
                </a:r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5806383" y="939284"/>
              <a:ext cx="108019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asym</a:t>
              </a:r>
              <a:r>
                <a:rPr lang="en-US" sz="1200" dirty="0"/>
                <a:t> SO</a:t>
              </a:r>
              <a:r>
                <a:rPr lang="en-US" sz="1200" baseline="-25000" dirty="0"/>
                <a:t>3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568133" y="939284"/>
              <a:ext cx="108019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sym SO</a:t>
              </a:r>
              <a:r>
                <a:rPr lang="en-US" sz="1200" baseline="-25000" dirty="0"/>
                <a:t>3</a:t>
              </a:r>
            </a:p>
          </p:txBody>
        </p:sp>
        <p:graphicFrame>
          <p:nvGraphicFramePr>
            <p:cNvPr id="35853" name="Object 13"/>
            <p:cNvGraphicFramePr>
              <a:graphicFrameLocks noChangeAspect="1"/>
            </p:cNvGraphicFramePr>
            <p:nvPr/>
          </p:nvGraphicFramePr>
          <p:xfrm>
            <a:off x="4510089" y="1298575"/>
            <a:ext cx="328611" cy="132773"/>
          </p:xfrm>
          <a:graphic>
            <a:graphicData uri="http://schemas.openxmlformats.org/presentationml/2006/ole">
              <p:oleObj spid="_x0000_s74968" name="CS ChemDraw Drawing" r:id="rId7" imgW="314975" imgH="127440" progId="ChemDraw.Document.6.0">
                <p:embed/>
              </p:oleObj>
            </a:graphicData>
          </a:graphic>
        </p:graphicFrame>
        <p:graphicFrame>
          <p:nvGraphicFramePr>
            <p:cNvPr id="35854" name="Object 14"/>
            <p:cNvGraphicFramePr>
              <a:graphicFrameLocks noChangeAspect="1"/>
            </p:cNvGraphicFramePr>
            <p:nvPr/>
          </p:nvGraphicFramePr>
          <p:xfrm>
            <a:off x="5157788" y="1270000"/>
            <a:ext cx="328612" cy="133350"/>
          </p:xfrm>
          <a:graphic>
            <a:graphicData uri="http://schemas.openxmlformats.org/presentationml/2006/ole">
              <p:oleObj spid="_x0000_s74969" name="CS ChemDraw Drawing" r:id="rId8" imgW="314975" imgH="127440" progId="ChemDraw.Document.6.0">
                <p:embed/>
              </p:oleObj>
            </a:graphicData>
          </a:graphic>
        </p:graphicFrame>
      </p:grp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A215350C-D32D-4F24-90FE-71FFA2977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5196111" y="856362"/>
            <a:ext cx="3686628" cy="5560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b="1" u="sng" dirty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Solids/powders/solutions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Solid-solution interface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External stimuli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No prep time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Accessory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Monitor kinetics</a:t>
            </a:r>
            <a:endParaRPr lang="en-US" sz="2400" dirty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r>
              <a:rPr lang="en-US" sz="2800" b="1" u="sng" dirty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Pressure sensitive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Less resolution</a:t>
            </a:r>
          </a:p>
          <a:p>
            <a:pPr marL="228600">
              <a:spcAft>
                <a:spcPts val="1000"/>
              </a:spcAft>
            </a:pPr>
            <a:r>
              <a:rPr lang="en-US" sz="2400" dirty="0"/>
              <a:t>Crystals are expensive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Attenuated total reflection (ATR-IR)</a:t>
            </a:r>
          </a:p>
        </p:txBody>
      </p:sp>
      <p:pic>
        <p:nvPicPr>
          <p:cNvPr id="72737" name="Picture 33" descr="https://encrypted-tbn3.gstatic.com/images?q=tbn:ANd9GcS0fv66-2AAEDGVxqa188fBp9t0ChehaS8dSczEa44Q5g8W8Cx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373" y="1766888"/>
            <a:ext cx="4438892" cy="3269569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FCBF07FC-6F10-4EA1-A0AF-D0264ABA3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 descr="https://www.chem.fsu.edu/file/u1341/PerkinElmer%20Spect.png">
            <a:extLst>
              <a:ext uri="{FF2B5EF4-FFF2-40B4-BE49-F238E27FC236}">
                <a16:creationId xmlns:a16="http://schemas.microsoft.com/office/drawing/2014/main" xmlns="" id="{AB340436-0162-4FE8-A4FD-0C86A54F6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5854" y="1376635"/>
            <a:ext cx="3716621" cy="2790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0B8D04-9335-46B0-B874-6BBA8E060618}"/>
              </a:ext>
            </a:extLst>
          </p:cNvPr>
          <p:cNvSpPr/>
          <p:nvPr/>
        </p:nvSpPr>
        <p:spPr>
          <a:xfrm>
            <a:off x="256902" y="917575"/>
            <a:ext cx="5499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333333"/>
                </a:solidFill>
                <a:latin typeface="Arial" panose="020B0604020202020204" pitchFamily="34" charset="0"/>
              </a:rPr>
              <a:t>PerkinElmer Spectrum 100 FT-IR Spectrometer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C6B9F8A-BC4C-488D-8985-7FFCBD492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0" algn="ctr"/>
            <a:r>
              <a:rPr lang="en-US" sz="3200" b="1" u="sng" dirty="0">
                <a:solidFill>
                  <a:schemeClr val="tx2"/>
                </a:solidFill>
              </a:rPr>
              <a:t>In House FT-I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4FC0CBA-DBF6-4E49-AA64-1C73D4C55A95}"/>
              </a:ext>
            </a:extLst>
          </p:cNvPr>
          <p:cNvSpPr/>
          <p:nvPr/>
        </p:nvSpPr>
        <p:spPr>
          <a:xfrm>
            <a:off x="4763226" y="1937845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Diamond coated </a:t>
            </a:r>
            <a:r>
              <a:rPr lang="en-US" sz="2400" dirty="0" err="1">
                <a:solidFill>
                  <a:srgbClr val="333333"/>
                </a:solidFill>
                <a:latin typeface="Arial" panose="020B0604020202020204" pitchFamily="34" charset="0"/>
              </a:rPr>
              <a:t>ZnSe</a:t>
            </a:r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 crystal </a:t>
            </a:r>
          </a:p>
          <a:p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Resolution: down to 0.5 cm</a:t>
            </a:r>
            <a:r>
              <a:rPr lang="en-US" sz="2400" baseline="30000" dirty="0">
                <a:solidFill>
                  <a:srgbClr val="333333"/>
                </a:solidFill>
                <a:latin typeface="Arial" panose="020B0604020202020204" pitchFamily="34" charset="0"/>
              </a:rPr>
              <a:t>-1</a:t>
            </a:r>
            <a:endParaRPr lang="en-US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Range: 400 – 7800 cm</a:t>
            </a:r>
            <a:r>
              <a:rPr lang="en-US" sz="2400" baseline="30000" dirty="0">
                <a:solidFill>
                  <a:srgbClr val="333333"/>
                </a:solidFill>
                <a:latin typeface="Arial" panose="020B0604020202020204" pitchFamily="34" charset="0"/>
              </a:rPr>
              <a:t>-1</a:t>
            </a:r>
            <a:endParaRPr lang="en-US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endParaRPr lang="en-US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ATR and Transmission mod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CB34309-1B06-4C60-A0C7-8C2A6658E1A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23203" y="4937686"/>
            <a:ext cx="1441380" cy="18687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F1EC11B-9C1E-4F10-BCFA-04FCDDC6003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56365" y="5124157"/>
            <a:ext cx="3321682" cy="168227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718F188-5297-4933-B0CA-4B9DD3198EE4}"/>
              </a:ext>
            </a:extLst>
          </p:cNvPr>
          <p:cNvSpPr/>
          <p:nvPr/>
        </p:nvSpPr>
        <p:spPr>
          <a:xfrm>
            <a:off x="4924790" y="4444967"/>
            <a:ext cx="3626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srgbClr val="333333"/>
                </a:solidFill>
                <a:latin typeface="Arial" panose="020B0604020202020204" pitchFamily="34" charset="0"/>
              </a:rPr>
              <a:t>Purchasable Accessori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84250" y="5065623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SL 116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07707" y="4167188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MAC Lab</a:t>
            </a:r>
          </a:p>
          <a:p>
            <a:pPr algn="ctr"/>
            <a:r>
              <a:rPr lang="en-US" sz="2400" dirty="0"/>
              <a:t> (Materials Characterization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FD3BB8B-790C-43DE-8EC0-205AFD5A2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7423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1840165" y="1001412"/>
            <a:ext cx="5419220" cy="2033887"/>
            <a:chOff x="393311" y="1651942"/>
            <a:chExt cx="3864364" cy="1450334"/>
          </a:xfrm>
        </p:grpSpPr>
        <p:sp>
          <p:nvSpPr>
            <p:cNvPr id="10" name="Cube 9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Cube 2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3311" y="1654272"/>
              <a:ext cx="1027472" cy="28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IR Source</a:t>
              </a:r>
            </a:p>
          </p:txBody>
        </p:sp>
        <p:sp>
          <p:nvSpPr>
            <p:cNvPr id="5" name="Oval 4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h</a:t>
              </a:r>
              <a:r>
                <a:rPr lang="en-US" dirty="0" err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7" name="Cube 6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frared Spectroscopy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939339" y="1831034"/>
            <a:ext cx="38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?</a:t>
            </a:r>
          </a:p>
        </p:txBody>
      </p:sp>
      <p:sp>
        <p:nvSpPr>
          <p:cNvPr id="75" name="Freeform 74"/>
          <p:cNvSpPr/>
          <p:nvPr/>
        </p:nvSpPr>
        <p:spPr>
          <a:xfrm>
            <a:off x="6553200" y="2282826"/>
            <a:ext cx="1701800" cy="1441450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8"/>
          <p:cNvGrpSpPr/>
          <p:nvPr/>
        </p:nvGrpSpPr>
        <p:grpSpPr>
          <a:xfrm>
            <a:off x="5468977" y="2955024"/>
            <a:ext cx="3711757" cy="2313663"/>
            <a:chOff x="4060825" y="3027594"/>
            <a:chExt cx="4902200" cy="3055706"/>
          </a:xfrm>
        </p:grpSpPr>
        <p:pic>
          <p:nvPicPr>
            <p:cNvPr id="10957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60825" y="3027594"/>
              <a:ext cx="4902200" cy="3055706"/>
            </a:xfrm>
            <a:prstGeom prst="rect">
              <a:avLst/>
            </a:prstGeom>
            <a:noFill/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11496" y="3387903"/>
              <a:ext cx="1769657" cy="1268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290301" y="3052996"/>
            <a:ext cx="6502400" cy="36598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rared Spectroscopic Technique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ect Transmission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flection Absorption (RAIRS or IRRAS)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tion-Modulated RAIRS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use Reflectance</a:t>
            </a: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otoacoustic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1175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5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enuated Total Reflectance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xmlns="" id="{63F0A71D-CE67-442C-BED4-2F6154F94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7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me-Resolved Infrared Spectroscop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2855F85-9E85-4F50-9E83-C1B188E59608}"/>
              </a:ext>
            </a:extLst>
          </p:cNvPr>
          <p:cNvSpPr txBox="1"/>
          <p:nvPr/>
        </p:nvSpPr>
        <p:spPr>
          <a:xfrm>
            <a:off x="2041731" y="736300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ispersive IR Spectrometer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xmlns="" id="{2FBAA0ED-A480-46BB-8288-8D63E36B7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78968" y="1217281"/>
            <a:ext cx="5183260" cy="23982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9C70BEFC-AC77-49B0-BDC0-234D39C3E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956" y="1342369"/>
            <a:ext cx="2816800" cy="276999"/>
          </a:xfrm>
          <a:prstGeom prst="rect">
            <a:avLst/>
          </a:prstGeom>
          <a:solidFill>
            <a:srgbClr val="E1B5D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To separate IR light, a grating is used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xmlns="" id="{ACEC3818-0736-4A7F-A00B-A24B7652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5991" y="1824006"/>
            <a:ext cx="7950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Grating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xmlns="" id="{8CCCB5C1-F6DB-4E09-BD9B-11BFE132A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806" y="3205704"/>
            <a:ext cx="13945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Light sourc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xmlns="" id="{5A73ACEF-5174-4570-A759-8B26FF977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275" y="1451283"/>
            <a:ext cx="952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60A4898B-7A4B-4A6C-B51C-29596CF9D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7526" y="2323368"/>
            <a:ext cx="10018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xmlns="" id="{8D27EC0C-33DD-4739-B650-62CE8462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4957" y="1732795"/>
            <a:ext cx="5815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Sli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BE1B863-B020-4F1D-8342-5DF429083EDB}"/>
              </a:ext>
            </a:extLst>
          </p:cNvPr>
          <p:cNvSpPr txBox="1"/>
          <p:nvPr/>
        </p:nvSpPr>
        <p:spPr>
          <a:xfrm>
            <a:off x="5512951" y="3215397"/>
            <a:ext cx="903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lock</a:t>
            </a: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xmlns="" id="{BF9E5CB9-3886-48A6-A272-3AE5AD9C4493}"/>
              </a:ext>
            </a:extLst>
          </p:cNvPr>
          <p:cNvSpPr/>
          <p:nvPr/>
        </p:nvSpPr>
        <p:spPr>
          <a:xfrm>
            <a:off x="5347063" y="2668814"/>
            <a:ext cx="1018903" cy="583475"/>
          </a:xfrm>
          <a:custGeom>
            <a:avLst/>
            <a:gdLst>
              <a:gd name="connsiteX0" fmla="*/ 0 w 1018903"/>
              <a:gd name="connsiteY0" fmla="*/ 583475 h 583475"/>
              <a:gd name="connsiteX1" fmla="*/ 801188 w 1018903"/>
              <a:gd name="connsiteY1" fmla="*/ 452846 h 583475"/>
              <a:gd name="connsiteX2" fmla="*/ 1018903 w 1018903"/>
              <a:gd name="connsiteY2" fmla="*/ 0 h 5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8903" h="583475">
                <a:moveTo>
                  <a:pt x="0" y="583475"/>
                </a:moveTo>
                <a:cubicBezTo>
                  <a:pt x="315685" y="566783"/>
                  <a:pt x="631371" y="550092"/>
                  <a:pt x="801188" y="452846"/>
                </a:cubicBezTo>
                <a:cubicBezTo>
                  <a:pt x="971005" y="355600"/>
                  <a:pt x="994954" y="177800"/>
                  <a:pt x="1018903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EEE168E3-1B42-4F11-9288-BCA7851B3BA6}"/>
              </a:ext>
            </a:extLst>
          </p:cNvPr>
          <p:cNvSpPr/>
          <p:nvPr/>
        </p:nvSpPr>
        <p:spPr>
          <a:xfrm>
            <a:off x="3299460" y="3194050"/>
            <a:ext cx="1786890" cy="219094"/>
          </a:xfrm>
          <a:custGeom>
            <a:avLst/>
            <a:gdLst>
              <a:gd name="connsiteX0" fmla="*/ 0 w 1786890"/>
              <a:gd name="connsiteY0" fmla="*/ 0 h 219094"/>
              <a:gd name="connsiteX1" fmla="*/ 121920 w 1786890"/>
              <a:gd name="connsiteY1" fmla="*/ 125730 h 219094"/>
              <a:gd name="connsiteX2" fmla="*/ 697230 w 1786890"/>
              <a:gd name="connsiteY2" fmla="*/ 217170 h 219094"/>
              <a:gd name="connsiteX3" fmla="*/ 1786890 w 1786890"/>
              <a:gd name="connsiteY3" fmla="*/ 179070 h 219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6890" h="219094">
                <a:moveTo>
                  <a:pt x="0" y="0"/>
                </a:moveTo>
                <a:cubicBezTo>
                  <a:pt x="2857" y="44767"/>
                  <a:pt x="5715" y="89535"/>
                  <a:pt x="121920" y="125730"/>
                </a:cubicBezTo>
                <a:cubicBezTo>
                  <a:pt x="238125" y="161925"/>
                  <a:pt x="419735" y="208280"/>
                  <a:pt x="697230" y="217170"/>
                </a:cubicBezTo>
                <a:cubicBezTo>
                  <a:pt x="974725" y="226060"/>
                  <a:pt x="1380807" y="202565"/>
                  <a:pt x="1786890" y="17907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 descr="http://4.bp.blogspot.com/-NDdcfETBV4o/UHIwVHq0BtI/AAAAAAAAA7k/yX3-zBS1LHY/s1600/clock+-+Simply+Samad.png">
            <a:extLst>
              <a:ext uri="{FF2B5EF4-FFF2-40B4-BE49-F238E27FC236}">
                <a16:creationId xmlns:a16="http://schemas.microsoft.com/office/drawing/2014/main" xmlns="" id="{6099BA7E-C541-4790-9FA8-6FEC50702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7326" y="2838789"/>
            <a:ext cx="876300" cy="876300"/>
          </a:xfrm>
          <a:prstGeom prst="rect">
            <a:avLst/>
          </a:prstGeom>
          <a:noFill/>
        </p:spPr>
      </p:pic>
      <p:sp>
        <p:nvSpPr>
          <p:cNvPr id="20" name="Cube 19"/>
          <p:cNvSpPr/>
          <p:nvPr/>
        </p:nvSpPr>
        <p:spPr>
          <a:xfrm rot="19397296">
            <a:off x="5730364" y="1348735"/>
            <a:ext cx="714209" cy="252949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</a:t>
            </a:r>
            <a:endParaRPr lang="en-US" sz="1600" dirty="0"/>
          </a:p>
        </p:txBody>
      </p:sp>
      <p:cxnSp>
        <p:nvCxnSpPr>
          <p:cNvPr id="22" name="Straight Connector 21"/>
          <p:cNvCxnSpPr>
            <a:stCxn id="20" idx="2"/>
          </p:cNvCxnSpPr>
          <p:nvPr/>
        </p:nvCxnSpPr>
        <p:spPr>
          <a:xfrm flipH="1">
            <a:off x="5495925" y="1714030"/>
            <a:ext cx="324171" cy="24812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4878" y="4451577"/>
            <a:ext cx="4114026" cy="149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115" y="4080143"/>
            <a:ext cx="3951741" cy="2777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05976" y="6328229"/>
            <a:ext cx="2558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 ns - seconds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5678719" y="6088743"/>
            <a:ext cx="2558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0 </a:t>
            </a:r>
            <a:r>
              <a:rPr lang="en-US" sz="2400" dirty="0" err="1" smtClean="0"/>
              <a:t>fs</a:t>
            </a:r>
            <a:r>
              <a:rPr lang="en-US" sz="2400" dirty="0" smtClean="0"/>
              <a:t> - 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98737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8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me-Resolved Infrared Spectroscop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2855F85-9E85-4F50-9E83-C1B188E59608}"/>
              </a:ext>
            </a:extLst>
          </p:cNvPr>
          <p:cNvSpPr txBox="1"/>
          <p:nvPr/>
        </p:nvSpPr>
        <p:spPr>
          <a:xfrm>
            <a:off x="2041731" y="736300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ispersive IR Spectrometer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xmlns="" id="{2FBAA0ED-A480-46BB-8288-8D63E36B7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78968" y="1217281"/>
            <a:ext cx="5183260" cy="23982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9C70BEFC-AC77-49B0-BDC0-234D39C3E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956" y="1342369"/>
            <a:ext cx="2816800" cy="276999"/>
          </a:xfrm>
          <a:prstGeom prst="rect">
            <a:avLst/>
          </a:prstGeom>
          <a:solidFill>
            <a:srgbClr val="E1B5D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To separate IR light, a grating is used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xmlns="" id="{ACEC3818-0736-4A7F-A00B-A24B7652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5991" y="1824006"/>
            <a:ext cx="7950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Grating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xmlns="" id="{8CCCB5C1-F6DB-4E09-BD9B-11BFE132A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6806" y="3205704"/>
            <a:ext cx="13945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Light sourc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xmlns="" id="{5A73ACEF-5174-4570-A759-8B26FF977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4275" y="1451283"/>
            <a:ext cx="9524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Detector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60A4898B-7A4B-4A6C-B51C-29596CF9D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7526" y="2323368"/>
            <a:ext cx="10018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>
                <a:latin typeface="Times" panose="02020603050405020304" pitchFamily="18" charset="0"/>
                <a:ea typeface="Osaka" charset="-128"/>
              </a:rPr>
              <a:t>Sample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xmlns="" id="{8D27EC0C-33DD-4739-B650-62CE8462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4957" y="1732795"/>
            <a:ext cx="5815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kumimoji="1" lang="en-US" altLang="ja-JP" sz="1200" b="1" dirty="0">
                <a:latin typeface="Times" panose="02020603050405020304" pitchFamily="18" charset="0"/>
                <a:ea typeface="Osaka" charset="-128"/>
              </a:rPr>
              <a:t>Sli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BE1B863-B020-4F1D-8342-5DF429083EDB}"/>
              </a:ext>
            </a:extLst>
          </p:cNvPr>
          <p:cNvSpPr txBox="1"/>
          <p:nvPr/>
        </p:nvSpPr>
        <p:spPr>
          <a:xfrm>
            <a:off x="5512951" y="3215397"/>
            <a:ext cx="903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lock</a:t>
            </a: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xmlns="" id="{BF9E5CB9-3886-48A6-A272-3AE5AD9C4493}"/>
              </a:ext>
            </a:extLst>
          </p:cNvPr>
          <p:cNvSpPr/>
          <p:nvPr/>
        </p:nvSpPr>
        <p:spPr>
          <a:xfrm>
            <a:off x="5347063" y="2668814"/>
            <a:ext cx="1018903" cy="583475"/>
          </a:xfrm>
          <a:custGeom>
            <a:avLst/>
            <a:gdLst>
              <a:gd name="connsiteX0" fmla="*/ 0 w 1018903"/>
              <a:gd name="connsiteY0" fmla="*/ 583475 h 583475"/>
              <a:gd name="connsiteX1" fmla="*/ 801188 w 1018903"/>
              <a:gd name="connsiteY1" fmla="*/ 452846 h 583475"/>
              <a:gd name="connsiteX2" fmla="*/ 1018903 w 1018903"/>
              <a:gd name="connsiteY2" fmla="*/ 0 h 58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8903" h="583475">
                <a:moveTo>
                  <a:pt x="0" y="583475"/>
                </a:moveTo>
                <a:cubicBezTo>
                  <a:pt x="315685" y="566783"/>
                  <a:pt x="631371" y="550092"/>
                  <a:pt x="801188" y="452846"/>
                </a:cubicBezTo>
                <a:cubicBezTo>
                  <a:pt x="971005" y="355600"/>
                  <a:pt x="994954" y="177800"/>
                  <a:pt x="1018903" y="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EEE168E3-1B42-4F11-9288-BCA7851B3BA6}"/>
              </a:ext>
            </a:extLst>
          </p:cNvPr>
          <p:cNvSpPr/>
          <p:nvPr/>
        </p:nvSpPr>
        <p:spPr>
          <a:xfrm>
            <a:off x="3299460" y="3194050"/>
            <a:ext cx="1786890" cy="219094"/>
          </a:xfrm>
          <a:custGeom>
            <a:avLst/>
            <a:gdLst>
              <a:gd name="connsiteX0" fmla="*/ 0 w 1786890"/>
              <a:gd name="connsiteY0" fmla="*/ 0 h 219094"/>
              <a:gd name="connsiteX1" fmla="*/ 121920 w 1786890"/>
              <a:gd name="connsiteY1" fmla="*/ 125730 h 219094"/>
              <a:gd name="connsiteX2" fmla="*/ 697230 w 1786890"/>
              <a:gd name="connsiteY2" fmla="*/ 217170 h 219094"/>
              <a:gd name="connsiteX3" fmla="*/ 1786890 w 1786890"/>
              <a:gd name="connsiteY3" fmla="*/ 179070 h 219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86890" h="219094">
                <a:moveTo>
                  <a:pt x="0" y="0"/>
                </a:moveTo>
                <a:cubicBezTo>
                  <a:pt x="2857" y="44767"/>
                  <a:pt x="5715" y="89535"/>
                  <a:pt x="121920" y="125730"/>
                </a:cubicBezTo>
                <a:cubicBezTo>
                  <a:pt x="238125" y="161925"/>
                  <a:pt x="419735" y="208280"/>
                  <a:pt x="697230" y="217170"/>
                </a:cubicBezTo>
                <a:cubicBezTo>
                  <a:pt x="974725" y="226060"/>
                  <a:pt x="1380807" y="202565"/>
                  <a:pt x="1786890" y="179070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 descr="http://4.bp.blogspot.com/-NDdcfETBV4o/UHIwVHq0BtI/AAAAAAAAA7k/yX3-zBS1LHY/s1600/clock+-+Simply+Samad.png">
            <a:extLst>
              <a:ext uri="{FF2B5EF4-FFF2-40B4-BE49-F238E27FC236}">
                <a16:creationId xmlns:a16="http://schemas.microsoft.com/office/drawing/2014/main" xmlns="" id="{6099BA7E-C541-4790-9FA8-6FEC50702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7326" y="2838789"/>
            <a:ext cx="876300" cy="876300"/>
          </a:xfrm>
          <a:prstGeom prst="rect">
            <a:avLst/>
          </a:prstGeom>
          <a:noFill/>
        </p:spPr>
      </p:pic>
      <p:sp>
        <p:nvSpPr>
          <p:cNvPr id="20" name="Cube 19"/>
          <p:cNvSpPr/>
          <p:nvPr/>
        </p:nvSpPr>
        <p:spPr>
          <a:xfrm rot="19397296">
            <a:off x="5730364" y="1348735"/>
            <a:ext cx="714209" cy="252949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Laser</a:t>
            </a:r>
            <a:endParaRPr lang="en-US" sz="1600" dirty="0"/>
          </a:p>
        </p:txBody>
      </p:sp>
      <p:cxnSp>
        <p:nvCxnSpPr>
          <p:cNvPr id="22" name="Straight Connector 21"/>
          <p:cNvCxnSpPr>
            <a:stCxn id="20" idx="2"/>
          </p:cNvCxnSpPr>
          <p:nvPr/>
        </p:nvCxnSpPr>
        <p:spPr>
          <a:xfrm flipH="1">
            <a:off x="5495925" y="1714030"/>
            <a:ext cx="324171" cy="24812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7370" y="4203556"/>
            <a:ext cx="3679598" cy="262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97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3970" y="4149044"/>
            <a:ext cx="2862943" cy="2500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718F188-5297-4933-B0CA-4B9DD3198EE4}"/>
              </a:ext>
            </a:extLst>
          </p:cNvPr>
          <p:cNvSpPr/>
          <p:nvPr/>
        </p:nvSpPr>
        <p:spPr>
          <a:xfrm>
            <a:off x="1688096" y="3835367"/>
            <a:ext cx="20012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 smtClean="0">
                <a:solidFill>
                  <a:srgbClr val="333333"/>
                </a:solidFill>
                <a:latin typeface="Arial" panose="020B0604020202020204" pitchFamily="34" charset="0"/>
              </a:rPr>
              <a:t>Single Wavelength</a:t>
            </a:r>
            <a:endParaRPr lang="en-US" sz="1600" b="1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1718F188-5297-4933-B0CA-4B9DD3198EE4}"/>
              </a:ext>
            </a:extLst>
          </p:cNvPr>
          <p:cNvSpPr/>
          <p:nvPr/>
        </p:nvSpPr>
        <p:spPr>
          <a:xfrm>
            <a:off x="6267352" y="3828107"/>
            <a:ext cx="1553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b="1" dirty="0" smtClean="0">
                <a:solidFill>
                  <a:srgbClr val="333333"/>
                </a:solidFill>
                <a:latin typeface="Arial" panose="020B0604020202020204" pitchFamily="34" charset="0"/>
              </a:rPr>
              <a:t>Full Spectrum</a:t>
            </a:r>
            <a:endParaRPr lang="en-US" sz="1600" b="1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6A8DA49C-B818-4476-8156-3762907CB267}"/>
              </a:ext>
            </a:extLst>
          </p:cNvPr>
          <p:cNvCxnSpPr>
            <a:cxnSpLocks/>
          </p:cNvCxnSpPr>
          <p:nvPr/>
        </p:nvCxnSpPr>
        <p:spPr>
          <a:xfrm>
            <a:off x="3991429" y="5283200"/>
            <a:ext cx="8382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737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B2FA5F2-2F3B-4B9A-86A8-C24A7C891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99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3BE37D6-386D-4A7F-8AE6-DB9A9C307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ime-Resolved Infrared Spectroscopy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4D7F1A8-19A7-4DE8-962C-63C2F6E78C82}"/>
              </a:ext>
            </a:extLst>
          </p:cNvPr>
          <p:cNvGrpSpPr/>
          <p:nvPr/>
        </p:nvGrpSpPr>
        <p:grpSpPr>
          <a:xfrm>
            <a:off x="251703" y="1131246"/>
            <a:ext cx="4320297" cy="1935417"/>
            <a:chOff x="3928780" y="3954382"/>
            <a:chExt cx="5215220" cy="242994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B49BFE5F-EF8A-4954-9DB7-0A532CEBA1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780" y="3954382"/>
              <a:ext cx="5215220" cy="2429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5">
              <a:extLst>
                <a:ext uri="{FF2B5EF4-FFF2-40B4-BE49-F238E27FC236}">
                  <a16:creationId xmlns:a16="http://schemas.microsoft.com/office/drawing/2014/main" xmlns="" id="{A02F9EB7-0372-4648-8DEA-7BF56EA34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8049" y="4000894"/>
              <a:ext cx="883245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Fixed CCM</a:t>
              </a:r>
            </a:p>
          </p:txBody>
        </p:sp>
        <p:sp>
          <p:nvSpPr>
            <p:cNvPr id="8" name="Text Box 16">
              <a:extLst>
                <a:ext uri="{FF2B5EF4-FFF2-40B4-BE49-F238E27FC236}">
                  <a16:creationId xmlns:a16="http://schemas.microsoft.com/office/drawing/2014/main" xmlns="" id="{0C899ECD-6ACA-4794-9755-33F5B2DE3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146" y="4796687"/>
              <a:ext cx="41402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B.S.</a:t>
              </a:r>
            </a:p>
          </p:txBody>
        </p:sp>
        <p:sp>
          <p:nvSpPr>
            <p:cNvPr id="9" name="Text Box 17">
              <a:extLst>
                <a:ext uri="{FF2B5EF4-FFF2-40B4-BE49-F238E27FC236}">
                  <a16:creationId xmlns:a16="http://schemas.microsoft.com/office/drawing/2014/main" xmlns="" id="{35D057A3-F147-4D10-B2AD-239ADA203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3443" y="5813489"/>
              <a:ext cx="1009632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Moving CCM</a:t>
              </a:r>
            </a:p>
          </p:txBody>
        </p: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xmlns="" id="{26C9198D-D641-4E76-A2C5-ADF04588F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3108" y="6082700"/>
              <a:ext cx="1120037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IR Light source</a:t>
              </a:r>
            </a:p>
          </p:txBody>
        </p:sp>
        <p:sp>
          <p:nvSpPr>
            <p:cNvPr id="11" name="Text Box 19">
              <a:extLst>
                <a:ext uri="{FF2B5EF4-FFF2-40B4-BE49-F238E27FC236}">
                  <a16:creationId xmlns:a16="http://schemas.microsoft.com/office/drawing/2014/main" xmlns="" id="{880A98F5-4DD0-4655-9DC7-1B3874B8D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9805" y="5389235"/>
              <a:ext cx="618853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>
                  <a:latin typeface="Times" panose="02020603050405020304" pitchFamily="18" charset="0"/>
                  <a:ea typeface="Osaka" charset="-128"/>
                </a:rPr>
                <a:t>Sample</a:t>
              </a:r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xmlns="" id="{82775EB4-704A-496E-85AE-2BBC7F342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6565" y="4473464"/>
              <a:ext cx="691489" cy="277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ja-JP" sz="1200" b="1" dirty="0">
                  <a:latin typeface="Times" panose="02020603050405020304" pitchFamily="18" charset="0"/>
                  <a:ea typeface="Osaka" charset="-128"/>
                </a:rPr>
                <a:t>Detector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37622AD-A791-4DB8-9654-54A166A79011}"/>
              </a:ext>
            </a:extLst>
          </p:cNvPr>
          <p:cNvSpPr txBox="1"/>
          <p:nvPr/>
        </p:nvSpPr>
        <p:spPr>
          <a:xfrm>
            <a:off x="4772762" y="1197965"/>
            <a:ext cx="413945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Can’t monitor </a:t>
            </a:r>
            <a:r>
              <a:rPr lang="en-US" sz="2400" dirty="0">
                <a:latin typeface="Symbol" panose="05050102010706020507" pitchFamily="18" charset="2"/>
              </a:rPr>
              <a:t>l</a:t>
            </a:r>
            <a:r>
              <a:rPr lang="en-US" sz="2400" dirty="0"/>
              <a:t> (cm</a:t>
            </a:r>
            <a:r>
              <a:rPr lang="en-US" sz="2400" baseline="30000" dirty="0"/>
              <a:t>-1</a:t>
            </a:r>
            <a:r>
              <a:rPr lang="en-US" sz="2400" dirty="0"/>
              <a:t>) vs time.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Can’t get a full spectrum at a given time. 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Normal FT-IR = 0.1 s resolution</a:t>
            </a:r>
            <a:r>
              <a:rPr lang="en-US" sz="2400" dirty="0" smtClean="0"/>
              <a:t>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79A3731F-5059-4D8F-AE38-92FC5CE70C5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38279" y="3514163"/>
            <a:ext cx="3629841" cy="269584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2D4373B7-BE02-42D4-941A-4599CEAB38AB}"/>
              </a:ext>
            </a:extLst>
          </p:cNvPr>
          <p:cNvSpPr/>
          <p:nvPr/>
        </p:nvSpPr>
        <p:spPr>
          <a:xfrm>
            <a:off x="200762" y="3651743"/>
            <a:ext cx="4572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rgbClr val="000000"/>
                </a:solidFill>
                <a:latin typeface="Calibri" panose="020F0502020204030204" pitchFamily="34" charset="0"/>
              </a:rPr>
              <a:t>Step-scan FT-IR spectroscopy</a:t>
            </a:r>
          </a:p>
          <a:p>
            <a:pPr marL="285750" indent="-1714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Mirror moves in discrete steps </a:t>
            </a:r>
          </a:p>
          <a:p>
            <a:pPr marL="285750" indent="-1714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“arrest-and-record” scheme </a:t>
            </a:r>
          </a:p>
          <a:p>
            <a:pPr marL="285750" indent="-1714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At each step, the </a:t>
            </a:r>
            <a:r>
              <a:rPr 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rxn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is initiated and the data is collected vs time</a:t>
            </a:r>
          </a:p>
          <a:p>
            <a:pPr marL="285750" indent="-1714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Temporal resolution down to 10 n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3ECDD87-11C7-4B91-857C-6A5211084226}"/>
              </a:ext>
            </a:extLst>
          </p:cNvPr>
          <p:cNvSpPr txBox="1"/>
          <p:nvPr/>
        </p:nvSpPr>
        <p:spPr>
          <a:xfrm>
            <a:off x="2041731" y="736300"/>
            <a:ext cx="453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T-IR Spectrometer</a:t>
            </a:r>
          </a:p>
        </p:txBody>
      </p:sp>
    </p:spTree>
    <p:extLst>
      <p:ext uri="{BB962C8B-B14F-4D97-AF65-F5344CB8AC3E}">
        <p14:creationId xmlns:p14="http://schemas.microsoft.com/office/powerpoint/2010/main" xmlns="" val="365688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5</TotalTime>
  <Words>3395</Words>
  <Application>Microsoft Office PowerPoint</Application>
  <PresentationFormat>On-screen Show (4:3)</PresentationFormat>
  <Paragraphs>1144</Paragraphs>
  <Slides>10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6</vt:i4>
      </vt:variant>
    </vt:vector>
  </HeadingPairs>
  <TitlesOfParts>
    <vt:vector size="111" baseType="lpstr">
      <vt:lpstr>Office Theme</vt:lpstr>
      <vt:lpstr>Graph</vt:lpstr>
      <vt:lpstr>CS ChemDraw Drawing</vt:lpstr>
      <vt:lpstr>Chart</vt:lpstr>
      <vt:lpstr>Picture</vt:lpstr>
      <vt:lpstr>CHM 568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The following is a preview for group theory.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End of preview.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3</dc:title>
  <dc:creator>Vastib</dc:creator>
  <cp:lastModifiedBy>Vastib</cp:lastModifiedBy>
  <cp:revision>115</cp:revision>
  <dcterms:created xsi:type="dcterms:W3CDTF">2013-08-14T12:57:54Z</dcterms:created>
  <dcterms:modified xsi:type="dcterms:W3CDTF">2018-10-08T11:00:39Z</dcterms:modified>
</cp:coreProperties>
</file>